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44" r:id="rId1"/>
  </p:sldMasterIdLst>
  <p:notesMasterIdLst>
    <p:notesMasterId r:id="rId38"/>
  </p:notesMasterIdLst>
  <p:handoutMasterIdLst>
    <p:handoutMasterId r:id="rId39"/>
  </p:handoutMasterIdLst>
  <p:sldIdLst>
    <p:sldId id="352" r:id="rId2"/>
    <p:sldId id="353" r:id="rId3"/>
    <p:sldId id="470" r:id="rId4"/>
    <p:sldId id="453" r:id="rId5"/>
    <p:sldId id="480" r:id="rId6"/>
    <p:sldId id="357" r:id="rId7"/>
    <p:sldId id="436" r:id="rId8"/>
    <p:sldId id="359" r:id="rId9"/>
    <p:sldId id="474" r:id="rId10"/>
    <p:sldId id="476" r:id="rId11"/>
    <p:sldId id="468" r:id="rId12"/>
    <p:sldId id="460" r:id="rId13"/>
    <p:sldId id="488" r:id="rId14"/>
    <p:sldId id="463" r:id="rId15"/>
    <p:sldId id="477" r:id="rId16"/>
    <p:sldId id="490" r:id="rId17"/>
    <p:sldId id="331" r:id="rId18"/>
    <p:sldId id="484" r:id="rId19"/>
    <p:sldId id="302" r:id="rId20"/>
    <p:sldId id="485" r:id="rId21"/>
    <p:sldId id="492" r:id="rId22"/>
    <p:sldId id="491" r:id="rId23"/>
    <p:sldId id="493" r:id="rId24"/>
    <p:sldId id="494" r:id="rId25"/>
    <p:sldId id="443" r:id="rId26"/>
    <p:sldId id="496" r:id="rId27"/>
    <p:sldId id="497" r:id="rId28"/>
    <p:sldId id="498" r:id="rId29"/>
    <p:sldId id="499" r:id="rId30"/>
    <p:sldId id="500" r:id="rId31"/>
    <p:sldId id="501" r:id="rId32"/>
    <p:sldId id="334" r:id="rId33"/>
    <p:sldId id="275" r:id="rId34"/>
    <p:sldId id="431" r:id="rId35"/>
    <p:sldId id="457" r:id="rId36"/>
    <p:sldId id="262" r:id="rId37"/>
  </p:sldIdLst>
  <p:sldSz cx="9144000" cy="5143500" type="screen16x9"/>
  <p:notesSz cx="7099300" cy="102346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dmin" initials="a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61A59"/>
    <a:srgbClr val="15050A"/>
    <a:srgbClr val="3333CC"/>
    <a:srgbClr val="CCFFFF"/>
    <a:srgbClr val="993300"/>
    <a:srgbClr val="FE2697"/>
    <a:srgbClr val="FAE2F3"/>
    <a:srgbClr val="FEDE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17" autoAdjust="0"/>
    <p:restoredTop sz="95551" autoAdjust="0"/>
  </p:normalViewPr>
  <p:slideViewPr>
    <p:cSldViewPr>
      <p:cViewPr>
        <p:scale>
          <a:sx n="60" d="100"/>
          <a:sy n="60" d="100"/>
        </p:scale>
        <p:origin x="-854" y="-139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16F008-6DB3-4F75-8F9B-2AC0C9DBFCF5}" type="datetimeFigureOut">
              <a:rPr lang="en-IN" smtClean="0"/>
              <a:t>10-06-2023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4F1C5C5-2489-4703-A9E2-A0DF8928412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70771395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BADC7E5C-2B55-46A2-A767-2A715D038B4B}" type="datetimeFigureOut">
              <a:rPr lang="en-IN" smtClean="0"/>
              <a:t>10-06-2023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9700" y="768350"/>
            <a:ext cx="6819900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5E50B77A-A627-41BD-B46C-442334265E3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69298977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/>
              <a:t>CV Presentation 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50B77A-A627-41BD-B46C-442334265E31}" type="slidenum">
              <a:rPr lang="en-IN" smtClean="0"/>
              <a:t>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524405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 smtClean="0"/>
              <a:t>Table 1: Simulation Parameters</a:t>
            </a:r>
            <a:r>
              <a:rPr lang="en-IN" baseline="0" dirty="0" smtClean="0"/>
              <a:t> 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50B77A-A627-41BD-B46C-442334265E31}" type="slidenum">
              <a:rPr lang="en-IN" smtClean="0"/>
              <a:t>25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0871131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 smtClean="0"/>
              <a:t>(a)</a:t>
            </a:r>
            <a:endParaRPr lang="en-IN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E50B77A-A627-41BD-B46C-442334265E31}" type="slidenum">
              <a:rPr lang="en-IN" smtClean="0"/>
              <a:t>27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238348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 smtClean="0"/>
              <a:t>(c)</a:t>
            </a:r>
            <a:endParaRPr lang="en-IN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E50B77A-A627-41BD-B46C-442334265E31}" type="slidenum">
              <a:rPr lang="en-IN" smtClean="0"/>
              <a:t>28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079977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ptimization Based Least Square Localization (OLSL) Technique</a:t>
            </a:r>
            <a:endParaRPr lang="en-IN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50B77A-A627-41BD-B46C-442334265E31}" type="slidenum">
              <a:rPr lang="en-IN" smtClean="0"/>
              <a:t>2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414437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 smtClean="0"/>
              <a:t>Figure 1: Disasters in different forms</a:t>
            </a:r>
            <a:endParaRPr lang="en-IN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E50B77A-A627-41BD-B46C-442334265E31}" type="slidenum">
              <a:rPr lang="en-IN" smtClean="0"/>
              <a:t>4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96907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 smtClean="0"/>
              <a:t>Figure 1.2: Applications of UAVs</a:t>
            </a:r>
            <a:endParaRPr lang="en-IN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E50B77A-A627-41BD-B46C-442334265E31}" type="slidenum">
              <a:rPr lang="en-IN" smtClean="0"/>
              <a:t>5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481635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/>
              <a:t>GPS: Global Positional Syste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50B77A-A627-41BD-B46C-442334265E31}" type="slidenum">
              <a:rPr lang="en-IN" smtClean="0"/>
              <a:t>8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255248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50B77A-A627-41BD-B46C-442334265E31}" type="slidenum">
              <a:rPr lang="en-IN" smtClean="0"/>
              <a:t>12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540298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50B77A-A627-41BD-B46C-442334265E31}" type="slidenum">
              <a:rPr lang="en-IN" smtClean="0"/>
              <a:t>1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540298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/>
              <a:t>(01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50B77A-A627-41BD-B46C-442334265E31}" type="slidenum">
              <a:rPr lang="en-IN" smtClean="0"/>
              <a:t>14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753453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E50B77A-A627-41BD-B46C-442334265E31}" type="slidenum">
              <a:rPr lang="en-IN" smtClean="0"/>
              <a:t>15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347035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F67F8C-23DF-48F4-A837-6AC9BA8AB005}" type="datetime1">
              <a:rPr lang="en-US" smtClean="0"/>
              <a:t>6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39435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31E603-C453-4029-AC51-BBE861EC4191}" type="datetime1">
              <a:rPr lang="en-US" smtClean="0"/>
              <a:t>6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22572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CE64EC-694D-4C3D-8132-6DA6CAE27B94}" type="datetime1">
              <a:rPr lang="en-US" smtClean="0"/>
              <a:t>6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78143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832BC-9AEF-499B-AB2E-1E6D43C46C9A}" type="datetime1">
              <a:rPr lang="en-US" smtClean="0"/>
              <a:t>6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2889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9B32C2-1B12-4566-BF86-DB95AF5086E8}" type="datetime1">
              <a:rPr lang="en-US" smtClean="0"/>
              <a:t>6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9922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63EBC6-DA18-4869-A7B1-7BEDF08593FF}" type="datetime1">
              <a:rPr lang="en-US" smtClean="0"/>
              <a:t>6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59827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E0EC3A-9A30-4F0F-8D89-5BE89E40AA55}" type="datetime1">
              <a:rPr lang="en-US" smtClean="0"/>
              <a:t>6/10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30321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C7102C-C755-44E7-B821-F9EF62FEEC6A}" type="datetime1">
              <a:rPr lang="en-US" smtClean="0"/>
              <a:t>6/1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03103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DE4887-C3E4-45A9-AED1-F8B12FD0F27C}" type="datetime1">
              <a:rPr lang="en-US" smtClean="0"/>
              <a:t>6/10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6373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E99605-03AC-41D5-A6B6-668DAE9046C9}" type="datetime1">
              <a:rPr lang="en-US" smtClean="0"/>
              <a:t>6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33022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DEE7A7-980F-42FD-8589-0C151138E5FE}" type="datetime1">
              <a:rPr lang="en-US" smtClean="0"/>
              <a:t>6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31068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E39339-DDC2-48D3-8CA6-A15D3DCC8D58}" type="datetime1">
              <a:rPr lang="en-US" smtClean="0"/>
              <a:t>6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85373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45" r:id="rId1"/>
    <p:sldLayoutId id="2147484046" r:id="rId2"/>
    <p:sldLayoutId id="2147484047" r:id="rId3"/>
    <p:sldLayoutId id="2147484048" r:id="rId4"/>
    <p:sldLayoutId id="2147484049" r:id="rId5"/>
    <p:sldLayoutId id="2147484050" r:id="rId6"/>
    <p:sldLayoutId id="2147484051" r:id="rId7"/>
    <p:sldLayoutId id="2147484052" r:id="rId8"/>
    <p:sldLayoutId id="2147484053" r:id="rId9"/>
    <p:sldLayoutId id="2147484054" r:id="rId10"/>
    <p:sldLayoutId id="2147484055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7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3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emdat.be/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0"/>
            <a:ext cx="9144000" cy="971550"/>
          </a:xfrm>
        </p:spPr>
        <p:txBody>
          <a:bodyPr>
            <a:noAutofit/>
          </a:bodyPr>
          <a:lstStyle/>
          <a:p>
            <a:r>
              <a:rPr lang="en-IN" sz="3600" b="1" cap="none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chine Learning Approach for Precise Localization of Wireless Nodes in Unmanned Aerial Vehicle Assisted Wireless Networks</a:t>
            </a:r>
            <a:endParaRPr lang="en-IN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2" descr="E:\VIT\VIT new logo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094551"/>
            <a:ext cx="3733801" cy="10040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973C8829-3646-0749-F0FD-E189FA7EA5CA}"/>
              </a:ext>
            </a:extLst>
          </p:cNvPr>
          <p:cNvSpPr txBox="1"/>
          <p:nvPr/>
        </p:nvSpPr>
        <p:spPr>
          <a:xfrm>
            <a:off x="1752601" y="1047750"/>
            <a:ext cx="5562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ctr">
              <a:defRPr sz="1050">
                <a:solidFill>
                  <a:schemeClr val="bg1"/>
                </a:solidFill>
                <a:latin typeface="SamsungOne 600C" panose="020B0706030303020204" pitchFamily="34" charset="0"/>
                <a:ea typeface="SamsungOne 600C" panose="020B0706030303020204" pitchFamily="34" charset="0"/>
              </a:defRPr>
            </a:lvl1pPr>
          </a:lstStyle>
          <a:p>
            <a:r>
              <a:rPr lang="en-IN" sz="18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r. </a:t>
            </a:r>
            <a:r>
              <a:rPr lang="en-IN" sz="18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erukattu</a:t>
            </a:r>
            <a:r>
              <a:rPr lang="en-IN" sz="18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18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lyadri</a:t>
            </a:r>
            <a:r>
              <a:rPr lang="en-IN" sz="18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idu</a:t>
            </a:r>
          </a:p>
          <a:p>
            <a:r>
              <a:rPr lang="en-IN" sz="1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r. </a:t>
            </a:r>
            <a:r>
              <a:rPr lang="en-IN" sz="1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ondeti</a:t>
            </a:r>
            <a:r>
              <a:rPr lang="en-IN" sz="1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1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nkata</a:t>
            </a:r>
            <a:r>
              <a:rPr lang="en-IN" sz="1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iran</a:t>
            </a:r>
          </a:p>
          <a:p>
            <a:r>
              <a:rPr lang="en-IN" sz="1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r. </a:t>
            </a:r>
            <a:r>
              <a:rPr lang="en-IN" sz="1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odathala</a:t>
            </a:r>
            <a:r>
              <a:rPr lang="en-IN" sz="1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ish Kumar Reddy</a:t>
            </a:r>
          </a:p>
          <a:p>
            <a:r>
              <a:rPr lang="en-IN" sz="18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Tech ECE,</a:t>
            </a:r>
            <a:endParaRPr lang="en-IN" sz="18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IN" sz="1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hool of Electronics Engineering</a:t>
            </a:r>
            <a:r>
              <a:rPr lang="en-IN" sz="18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IN" sz="18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973C8829-3646-0749-F0FD-E189FA7EA5CA}"/>
              </a:ext>
            </a:extLst>
          </p:cNvPr>
          <p:cNvSpPr txBox="1"/>
          <p:nvPr/>
        </p:nvSpPr>
        <p:spPr>
          <a:xfrm>
            <a:off x="0" y="2724150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ctr">
              <a:defRPr sz="1050">
                <a:solidFill>
                  <a:schemeClr val="bg1"/>
                </a:solidFill>
                <a:latin typeface="SamsungOne 600C" panose="020B0706030303020204" pitchFamily="34" charset="0"/>
                <a:ea typeface="SamsungOne 600C" panose="020B0706030303020204" pitchFamily="34" charset="0"/>
              </a:defRPr>
            </a:lvl1pPr>
          </a:lstStyle>
          <a:p>
            <a:r>
              <a:rPr lang="en-IN" sz="1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der Guidance of:</a:t>
            </a:r>
            <a:endParaRPr lang="en-IN" sz="18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973C8829-3646-0749-F0FD-E189FA7EA5CA}"/>
              </a:ext>
            </a:extLst>
          </p:cNvPr>
          <p:cNvSpPr txBox="1"/>
          <p:nvPr/>
        </p:nvSpPr>
        <p:spPr>
          <a:xfrm>
            <a:off x="0" y="3105150"/>
            <a:ext cx="441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ctr">
              <a:defRPr sz="1050">
                <a:solidFill>
                  <a:schemeClr val="bg1"/>
                </a:solidFill>
                <a:latin typeface="SamsungOne 600C" panose="020B0706030303020204" pitchFamily="34" charset="0"/>
                <a:ea typeface="SamsungOne 600C" panose="020B0706030303020204" pitchFamily="34" charset="0"/>
              </a:defRPr>
            </a:lvl1pPr>
          </a:lstStyle>
          <a:p>
            <a:r>
              <a:rPr lang="en-IN" sz="1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r.</a:t>
            </a:r>
            <a:r>
              <a:rPr lang="en-IN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1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lapraveen</a:t>
            </a:r>
            <a:r>
              <a:rPr lang="en-IN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1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gadi</a:t>
            </a:r>
            <a:r>
              <a:rPr lang="en-IN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r>
              <a:rPr lang="en-IN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fessor,</a:t>
            </a:r>
          </a:p>
          <a:p>
            <a:r>
              <a:rPr lang="en-IN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hool of Electronics Engineering (SENSE</a:t>
            </a:r>
            <a:r>
              <a:rPr lang="en-IN" sz="1800" dirty="0" smtClean="0">
                <a:solidFill>
                  <a:srgbClr val="F61A5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IN" sz="1800" dirty="0">
              <a:solidFill>
                <a:srgbClr val="F61A5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4130256"/>
            <a:ext cx="2705101" cy="4249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4555195"/>
            <a:ext cx="1371600" cy="506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973C8829-3646-0749-F0FD-E189FA7EA5CA}"/>
              </a:ext>
            </a:extLst>
          </p:cNvPr>
          <p:cNvSpPr txBox="1"/>
          <p:nvPr/>
        </p:nvSpPr>
        <p:spPr>
          <a:xfrm>
            <a:off x="4572000" y="3144619"/>
            <a:ext cx="441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ctr">
              <a:defRPr sz="1050">
                <a:solidFill>
                  <a:schemeClr val="bg1"/>
                </a:solidFill>
                <a:latin typeface="SamsungOne 600C" panose="020B0706030303020204" pitchFamily="34" charset="0"/>
                <a:ea typeface="SamsungOne 600C" panose="020B0706030303020204" pitchFamily="34" charset="0"/>
              </a:defRPr>
            </a:lvl1pPr>
          </a:lstStyle>
          <a:p>
            <a:r>
              <a:rPr lang="en-IN" sz="1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r.</a:t>
            </a:r>
            <a:r>
              <a:rPr lang="en-IN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1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tyakumar</a:t>
            </a:r>
            <a:r>
              <a:rPr lang="en-IN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.,</a:t>
            </a:r>
          </a:p>
          <a:p>
            <a:r>
              <a:rPr lang="en-IN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&amp;D Mentor,</a:t>
            </a:r>
            <a:endParaRPr lang="en-IN" sz="1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146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42950"/>
          </a:xfrm>
        </p:spPr>
        <p:txBody>
          <a:bodyPr>
            <a:noAutofit/>
          </a:bodyPr>
          <a:lstStyle/>
          <a:p>
            <a:pPr algn="ctr"/>
            <a:r>
              <a:rPr lang="en-IN" sz="28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terature Review Contd.</a:t>
            </a:r>
            <a:endParaRPr lang="en-IN" sz="28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8105973"/>
              </p:ext>
            </p:extLst>
          </p:nvPr>
        </p:nvGraphicFramePr>
        <p:xfrm>
          <a:off x="152400" y="571500"/>
          <a:ext cx="8915400" cy="44691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60457"/>
                <a:gridCol w="1911743"/>
                <a:gridCol w="2743200"/>
              </a:tblGrid>
              <a:tr h="27813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rticle </a:t>
                      </a:r>
                      <a:endParaRPr lang="en-IN" sz="12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ournal and Year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marks</a:t>
                      </a:r>
                      <a:endParaRPr lang="en-IN" sz="12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0287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S. K. Gharghan, R. Nordin, M. Ismail, J. A. Ali, “Accurate Wireless Sensor Localization Technique Based on Hybrid PSO-ANN Algorithm for Indoor and Outdoor Track Cycling”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IEEE Sensors Journal, 2016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400" dirty="0" smtClean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OTs</a:t>
                      </a:r>
                      <a:r>
                        <a:rPr lang="en-IN" sz="1400" baseline="0" dirty="0" smtClean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 and NN based </a:t>
                      </a:r>
                      <a:r>
                        <a:rPr lang="en-IN" sz="1400" dirty="0" smtClean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Hybrid localization technique using FTAN. Provides better training for NNs.</a:t>
                      </a:r>
                      <a:r>
                        <a:rPr lang="en-IN" sz="1400" baseline="0" dirty="0" smtClean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IN" sz="1400" dirty="0" smtClean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 </a:t>
                      </a:r>
                      <a:endParaRPr lang="en-IN" sz="14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82296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Z. Gong, C. Li et. al., “Design, Analysis, and Field Testing of an Innovative Drone-Assisted Zero-Configuration Localization Framework for Wireless Sensor Networks”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400" dirty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IEEE Trans. on </a:t>
                      </a:r>
                      <a:r>
                        <a:rPr lang="en-IN" sz="1400" dirty="0" err="1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Veh</a:t>
                      </a:r>
                      <a:r>
                        <a:rPr lang="en-IN" sz="1400" dirty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. Tech. 2017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400" dirty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400" dirty="0" smtClean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Localization using multiple MAANs. Localization accuracy is better than FTANs</a:t>
                      </a:r>
                      <a:r>
                        <a:rPr lang="en-IN" sz="1400" dirty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 anchor="ctr"/>
                </a:tc>
              </a:tr>
              <a:tr h="10287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400" dirty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L. A. Villas, D. L. </a:t>
                      </a:r>
                      <a:r>
                        <a:rPr lang="en-IN" sz="1400" dirty="0" err="1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Guidoni</a:t>
                      </a:r>
                      <a:r>
                        <a:rPr lang="en-IN" sz="1400" dirty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 et. al., “An energy efficient joint localization and synchronization solution for wireless sensor networks using unmanned aerial vehicle”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4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Wireless Networks, 2015</a:t>
                      </a:r>
                      <a:endParaRPr lang="en-IN" sz="14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400" dirty="0" smtClean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Localization using single MAANs. Implementation complexity</a:t>
                      </a:r>
                      <a:r>
                        <a:rPr lang="en-IN" sz="1400" baseline="0" dirty="0" smtClean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 is fewer than localization using multiple MAANs</a:t>
                      </a:r>
                      <a:endParaRPr lang="en-IN" sz="14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114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D. Popescu et. al., “A collaborative UAV-WSN network for monitoring large areas”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Sensors, 2018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400" dirty="0" smtClean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Localization using single MAANs. </a:t>
                      </a:r>
                      <a:r>
                        <a:rPr lang="en-IN" sz="1400" dirty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 anchor="ctr"/>
                </a:tc>
              </a:tr>
              <a:tr h="82296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S. Hazem, M. A. Mohammad, 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C. Alessandro, “Aerial Anchors Positioning for Reliable RSS-Based Outdoor Localization in Urban Environments” 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IEEE Wire Comm Let., 2018 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400" dirty="0" smtClean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RSSI</a:t>
                      </a:r>
                      <a:r>
                        <a:rPr lang="en-IN" sz="1400" baseline="0" dirty="0" smtClean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 based localization using multiple MAAN. </a:t>
                      </a:r>
                      <a:endParaRPr lang="en-IN" sz="14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400" dirty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5327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714500"/>
            <a:ext cx="9144000" cy="742950"/>
          </a:xfrm>
        </p:spPr>
        <p:txBody>
          <a:bodyPr>
            <a:normAutofit fontScale="90000"/>
          </a:bodyPr>
          <a:lstStyle/>
          <a:p>
            <a:pPr lvl="2" algn="ctr" rtl="0">
              <a:spcBef>
                <a:spcPct val="0"/>
              </a:spcBef>
            </a:pPr>
            <a:r>
              <a:rPr lang="en-IN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 Model For Node Localization</a:t>
            </a:r>
            <a:r>
              <a:rPr lang="en-I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I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IN" sz="4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2495550"/>
            <a:ext cx="8229600" cy="7429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N" sz="28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calization of Unknown Node Using Mobile Aerial Anchor Nodes</a:t>
            </a:r>
            <a:endParaRPr lang="en-IN" sz="28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2713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-1321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3" name="Rectangle 2"/>
          <p:cNvSpPr/>
          <p:nvPr/>
        </p:nvSpPr>
        <p:spPr>
          <a:xfrm>
            <a:off x="0" y="4629150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N" sz="20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ure </a:t>
            </a:r>
            <a:r>
              <a:rPr lang="en-IN" sz="20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: </a:t>
            </a:r>
            <a:r>
              <a:rPr lang="en-IN" sz="20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calization of </a:t>
            </a:r>
            <a:r>
              <a:rPr lang="en-IN" sz="2000" b="1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IN" sz="20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rget modes using </a:t>
            </a:r>
            <a:r>
              <a:rPr lang="en-IN" sz="2000" b="1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IN" sz="20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UAVs.</a:t>
            </a:r>
            <a:endParaRPr lang="en-IN" sz="20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8" name="Picture 7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8" t="1381" r="1936" b="2622"/>
          <a:stretch/>
        </p:blipFill>
        <p:spPr bwMode="auto">
          <a:xfrm>
            <a:off x="1219200" y="152400"/>
            <a:ext cx="6568440" cy="44577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08174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-1321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3" name="Rectangle 2"/>
          <p:cNvSpPr/>
          <p:nvPr/>
        </p:nvSpPr>
        <p:spPr>
          <a:xfrm>
            <a:off x="0" y="4629150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N" sz="20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ure </a:t>
            </a:r>
            <a:r>
              <a:rPr lang="en-IN" sz="20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: </a:t>
            </a:r>
            <a:r>
              <a:rPr lang="en-IN" sz="20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calization of </a:t>
            </a:r>
            <a:r>
              <a:rPr lang="en-IN" sz="2000" b="1" i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IN" sz="2000" b="1" baseline="300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IN" sz="20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rget node using </a:t>
            </a:r>
            <a:r>
              <a:rPr lang="en-IN" sz="2000" b="1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IN" sz="20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Us</a:t>
            </a:r>
            <a:endParaRPr lang="en-IN" sz="20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9" name="Picture 8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6" t="1194" r="2608" b="3188"/>
          <a:stretch/>
        </p:blipFill>
        <p:spPr bwMode="auto">
          <a:xfrm>
            <a:off x="1295400" y="47595"/>
            <a:ext cx="6705600" cy="465775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964433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42950"/>
          </a:xfrm>
        </p:spPr>
        <p:txBody>
          <a:bodyPr>
            <a:noAutofit/>
          </a:bodyPr>
          <a:lstStyle/>
          <a:p>
            <a:pPr algn="ctr"/>
            <a:r>
              <a:rPr lang="en-IN" sz="32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calization of Unknown Node Using </a:t>
            </a:r>
            <a:r>
              <a:rPr lang="en-IN" sz="32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AN</a:t>
            </a:r>
            <a:endParaRPr lang="en-IN" sz="32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422681" cy="4743450"/>
          </a:xfrm>
        </p:spPr>
        <p:txBody>
          <a:bodyPr>
            <a:normAutofit/>
          </a:bodyPr>
          <a:lstStyle/>
          <a:p>
            <a:pPr algn="just"/>
            <a:r>
              <a:rPr lang="en-I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SSI measurements recorded at the UN is based on the classic </a:t>
            </a:r>
            <a:r>
              <a:rPr lang="en-I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g normal shadow fading model (LNSM). </a:t>
            </a: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SSI measured in </a:t>
            </a:r>
            <a:r>
              <a:rPr lang="en-I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Bm</a:t>
            </a: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the classical LNSM is given by</a:t>
            </a:r>
            <a:r>
              <a:rPr lang="en-I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I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I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then, the distance is estimated from:</a:t>
            </a:r>
          </a:p>
          <a:p>
            <a:pPr marL="0" indent="0" algn="just">
              <a:buNone/>
            </a:pPr>
            <a:r>
              <a:rPr lang="en-I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marL="0" indent="0" algn="just">
              <a:buNone/>
            </a:pPr>
            <a:endParaRPr lang="en-I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4625" indent="0" algn="just">
              <a:buNone/>
            </a:pPr>
            <a:r>
              <a:rPr lang="en-I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re </a:t>
            </a:r>
            <a:r>
              <a:rPr lang="en-I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I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the RSS measured at reference distance </a:t>
            </a:r>
            <a:r>
              <a:rPr lang="en-I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IN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4625" indent="0" algn="just">
              <a:buNone/>
            </a:pPr>
            <a:r>
              <a:rPr lang="en-I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IN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IN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q</a:t>
            </a:r>
            <a:r>
              <a:rPr lang="en-I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the true distance between </a:t>
            </a:r>
            <a:r>
              <a:rPr lang="en-IN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IN" sz="2000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IN" sz="20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 and </a:t>
            </a:r>
            <a:r>
              <a:rPr lang="en-IN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IN" sz="2000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I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</a:t>
            </a:r>
          </a:p>
          <a:p>
            <a:pPr marL="174625" indent="0" algn="just">
              <a:buNone/>
            </a:pPr>
            <a:r>
              <a:rPr lang="en-I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γ</a:t>
            </a:r>
            <a:r>
              <a:rPr lang="en-I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path loss </a:t>
            </a:r>
            <a:r>
              <a:rPr lang="en-I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onent </a:t>
            </a:r>
          </a:p>
          <a:p>
            <a:pPr marL="174625" indent="0" algn="just">
              <a:buNone/>
            </a:pPr>
            <a:r>
              <a:rPr lang="en-I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l-G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IN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I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the parameter </a:t>
            </a:r>
            <a:r>
              <a:rPr lang="en-I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presenting </a:t>
            </a: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g-normal </a:t>
            </a:r>
            <a:r>
              <a:rPr lang="en-I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adow fading effects. </a:t>
            </a:r>
            <a:endParaRPr lang="en-IN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10" name="Rectangle 9"/>
          <p:cNvSpPr/>
          <p:nvPr/>
        </p:nvSpPr>
        <p:spPr>
          <a:xfrm>
            <a:off x="8153401" y="1828801"/>
            <a:ext cx="51488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en-IN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8153400" y="3028951"/>
            <a:ext cx="51488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en-IN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727228"/>
              </p:ext>
            </p:extLst>
          </p:nvPr>
        </p:nvGraphicFramePr>
        <p:xfrm>
          <a:off x="1757629" y="1596569"/>
          <a:ext cx="562874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5" name="Equation" r:id="rId4" imgW="3073400" imgH="482600" progId="Equation.DSMT4">
                  <p:embed/>
                </p:oleObj>
              </mc:Choice>
              <mc:Fallback>
                <p:oleObj name="Equation" r:id="rId4" imgW="30734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629" y="1596569"/>
                        <a:ext cx="5628742" cy="895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123202"/>
              </p:ext>
            </p:extLst>
          </p:nvPr>
        </p:nvGraphicFramePr>
        <p:xfrm>
          <a:off x="3200400" y="2793088"/>
          <a:ext cx="23677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6" name="Equation" r:id="rId6" imgW="1422400" imgH="406400" progId="Equation.DSMT4">
                  <p:embed/>
                </p:oleObj>
              </mc:Choice>
              <mc:Fallback>
                <p:oleObj name="Equation" r:id="rId6" imgW="1422400" imgH="40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793088"/>
                        <a:ext cx="2367750" cy="666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7866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342900"/>
            <a:ext cx="8915400" cy="4800600"/>
          </a:xfrm>
        </p:spPr>
        <p:txBody>
          <a:bodyPr>
            <a:normAutofit/>
          </a:bodyPr>
          <a:lstStyle/>
          <a:p>
            <a:pPr algn="just"/>
            <a:r>
              <a:rPr lang="en-I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distances </a:t>
            </a:r>
            <a:r>
              <a:rPr lang="en-I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all AN trajectory points to </a:t>
            </a:r>
            <a:r>
              <a:rPr lang="en-IN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IN" sz="2200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I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 are given as:</a:t>
            </a:r>
          </a:p>
          <a:p>
            <a:pPr algn="just"/>
            <a:endParaRPr lang="en-IN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IN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IN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IN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IN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I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I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q. (4) can be written in matrix form as: </a:t>
            </a:r>
          </a:p>
          <a:p>
            <a:pPr marL="0" indent="0">
              <a:buNone/>
            </a:pPr>
            <a:r>
              <a:rPr lang="en-IN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</a:t>
            </a:r>
          </a:p>
          <a:p>
            <a:pPr marL="0" indent="0">
              <a:buNone/>
            </a:pPr>
            <a:r>
              <a:rPr lang="en-IN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</a:t>
            </a:r>
            <a:r>
              <a:rPr lang="en-IN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×L</a:t>
            </a:r>
            <a:r>
              <a:rPr lang="en-IN" sz="22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IN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IN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  <a:p>
            <a:pPr marL="0" indent="0">
              <a:buNone/>
            </a:pPr>
            <a:endParaRPr lang="en-IN" sz="2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I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where                           is </a:t>
            </a:r>
            <a:r>
              <a:rPr lang="en-I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osition of </a:t>
            </a:r>
            <a:r>
              <a:rPr lang="en-IN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IN" sz="22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I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N,</a:t>
            </a:r>
            <a:endParaRPr lang="en-IN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342900"/>
          </a:xfrm>
        </p:spPr>
        <p:txBody>
          <a:bodyPr>
            <a:noAutofit/>
          </a:bodyPr>
          <a:lstStyle/>
          <a:p>
            <a:pPr algn="ctr"/>
            <a:r>
              <a:rPr lang="en-IN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lateration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13" name="Rectangle 12"/>
          <p:cNvSpPr/>
          <p:nvPr/>
        </p:nvSpPr>
        <p:spPr>
          <a:xfrm>
            <a:off x="8321040" y="1143000"/>
            <a:ext cx="838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308340" y="3412182"/>
            <a:ext cx="609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6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14" name="Rectangle 6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281392"/>
              </p:ext>
            </p:extLst>
          </p:nvPr>
        </p:nvGraphicFramePr>
        <p:xfrm>
          <a:off x="0" y="967085"/>
          <a:ext cx="9079688" cy="1604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2" name="Equation" r:id="rId4" imgW="5727700" imgH="1016000" progId="Equation.DSMT4">
                  <p:embed/>
                </p:oleObj>
              </mc:Choice>
              <mc:Fallback>
                <p:oleObj name="Equation" r:id="rId4" imgW="5727700" imgH="1016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67085"/>
                        <a:ext cx="9079688" cy="16046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03991"/>
              </p:ext>
            </p:extLst>
          </p:nvPr>
        </p:nvGraphicFramePr>
        <p:xfrm>
          <a:off x="1295400" y="4419600"/>
          <a:ext cx="178310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3" name="Equation" r:id="rId6" imgW="1015559" imgH="253890" progId="Equation.DSMT4">
                  <p:embed/>
                </p:oleObj>
              </mc:Choice>
              <mc:Fallback>
                <p:oleObj name="Equation" r:id="rId6" imgW="1015559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419600"/>
                        <a:ext cx="1783105" cy="438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8083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342900"/>
          </a:xfrm>
        </p:spPr>
        <p:txBody>
          <a:bodyPr>
            <a:noAutofit/>
          </a:bodyPr>
          <a:lstStyle/>
          <a:p>
            <a:pPr algn="ctr"/>
            <a:r>
              <a:rPr lang="en-IN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lateration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5" name="Rectangle 6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14" name="Rectangle 6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409976"/>
              </p:ext>
            </p:extLst>
          </p:nvPr>
        </p:nvGraphicFramePr>
        <p:xfrm>
          <a:off x="210130" y="742950"/>
          <a:ext cx="3982889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7" name="Equation" r:id="rId3" imgW="2540000" imgH="939800" progId="Equation.DSMT4">
                  <p:embed/>
                </p:oleObj>
              </mc:Choice>
              <mc:Fallback>
                <p:oleObj name="Equation" r:id="rId3" imgW="2540000" imgH="93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30" y="742950"/>
                        <a:ext cx="3982889" cy="1524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846172"/>
              </p:ext>
            </p:extLst>
          </p:nvPr>
        </p:nvGraphicFramePr>
        <p:xfrm>
          <a:off x="4343400" y="666750"/>
          <a:ext cx="459965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8" name="Equation" r:id="rId5" imgW="3225800" imgH="1041400" progId="Equation.DSMT4">
                  <p:embed/>
                </p:oleObj>
              </mc:Choice>
              <mc:Fallback>
                <p:oleObj name="Equation" r:id="rId5" imgW="3225800" imgH="1041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666750"/>
                        <a:ext cx="4599655" cy="160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381000" y="2895601"/>
            <a:ext cx="82296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n, the location of </a:t>
            </a:r>
            <a:r>
              <a:rPr lang="en-IN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IN" sz="22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IN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N can be obtained from:</a:t>
            </a:r>
          </a:p>
        </p:txBody>
      </p:sp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908689"/>
              </p:ext>
            </p:extLst>
          </p:nvPr>
        </p:nvGraphicFramePr>
        <p:xfrm>
          <a:off x="2980337" y="3714750"/>
          <a:ext cx="2360151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9" name="Equation" r:id="rId7" imgW="1143000" imgH="254000" progId="Equation.DSMT4">
                  <p:embed/>
                </p:oleObj>
              </mc:Choice>
              <mc:Fallback>
                <p:oleObj name="Equation" r:id="rId7" imgW="11430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0337" y="3714750"/>
                        <a:ext cx="2360151" cy="514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8308340" y="3714750"/>
            <a:ext cx="609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5)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3171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704850"/>
            <a:ext cx="8382000" cy="4229100"/>
          </a:xfrm>
        </p:spPr>
        <p:txBody>
          <a:bodyPr>
            <a:noAutofit/>
          </a:bodyPr>
          <a:lstStyle/>
          <a:p>
            <a:pPr algn="just"/>
            <a:r>
              <a:rPr lang="en-I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ghly </a:t>
            </a: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nlinear structures, the artificial neural network (ANN) models such as multilayer perceptron (MLP) and radial basis function (RBF) are effectively used for node localization under such nonlinear systems.</a:t>
            </a:r>
          </a:p>
          <a:p>
            <a:pPr algn="just"/>
            <a:r>
              <a:rPr lang="en-I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other </a:t>
            </a: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in advantage of ANN localization is that it supports mobility of </a:t>
            </a:r>
            <a:r>
              <a:rPr lang="en-I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s.</a:t>
            </a:r>
            <a:endParaRPr lang="en-I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I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LP network is trained well using the popular </a:t>
            </a:r>
            <a:r>
              <a:rPr lang="en-I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ck propagation </a:t>
            </a: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P) algorithm and then the trained MLP network is used for node </a:t>
            </a:r>
            <a:r>
              <a:rPr lang="en-I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calization.</a:t>
            </a:r>
          </a:p>
          <a:p>
            <a:pPr algn="just"/>
            <a:r>
              <a:rPr lang="en-I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re </a:t>
            </a: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ists feed forward connection among these, where information flows only in the forward direction, from inputs to outputs.</a:t>
            </a:r>
            <a:endParaRPr lang="en-IN" sz="2000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0"/>
            <a:ext cx="8229600" cy="7429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IN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LP </a:t>
            </a:r>
            <a:r>
              <a:rPr lang="en-IN" sz="28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 for Node Localization</a:t>
            </a:r>
            <a:endParaRPr lang="en-IN" sz="28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4655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81150"/>
            <a:ext cx="8610600" cy="1333500"/>
          </a:xfrm>
        </p:spPr>
        <p:txBody>
          <a:bodyPr>
            <a:normAutofit fontScale="90000"/>
          </a:bodyPr>
          <a:lstStyle/>
          <a:p>
            <a:pPr lvl="2" algn="ctr" rtl="0">
              <a:spcBef>
                <a:spcPct val="0"/>
              </a:spcBef>
            </a:pPr>
            <a:r>
              <a:rPr lang="en-IN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de Localization Using Multilayer Perceptron (MLP)</a:t>
            </a:r>
            <a:endParaRPr lang="en-IN" sz="4400" b="1" dirty="0">
              <a:solidFill>
                <a:schemeClr val="accent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0345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4400550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N" sz="20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ure </a:t>
            </a:r>
            <a:r>
              <a:rPr lang="en-IN" sz="20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: </a:t>
            </a:r>
            <a:r>
              <a:rPr lang="en-IN" sz="20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chitecture of MLP model for localizing </a:t>
            </a:r>
            <a:r>
              <a:rPr lang="en-IN" sz="2000" b="1" i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IN" sz="2000" b="1" baseline="300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IN" sz="20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20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</a:t>
            </a:r>
            <a:endParaRPr lang="en-IN" sz="20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3543" y="0"/>
            <a:ext cx="9144000" cy="6286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IN" sz="32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AV Assisted Node Localization Using MLP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7" name="Picture 6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7" t="2593" r="2398" b="2754"/>
          <a:stretch/>
        </p:blipFill>
        <p:spPr bwMode="auto">
          <a:xfrm>
            <a:off x="1752600" y="704851"/>
            <a:ext cx="6096000" cy="3619499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154193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42950"/>
          </a:xfrm>
        </p:spPr>
        <p:txBody>
          <a:bodyPr>
            <a:normAutofit/>
          </a:bodyPr>
          <a:lstStyle/>
          <a:p>
            <a:pPr algn="ctr"/>
            <a:r>
              <a:rPr lang="en-IN" sz="32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ow of Pres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800100"/>
            <a:ext cx="8686800" cy="3543300"/>
          </a:xfrm>
        </p:spPr>
        <p:txBody>
          <a:bodyPr>
            <a:normAutofit/>
          </a:bodyPr>
          <a:lstStyle/>
          <a:p>
            <a:pPr marL="639762" lvl="2" indent="-457200" algn="just">
              <a:buFont typeface="+mj-lt"/>
              <a:buAutoNum type="arabicPeriod"/>
            </a:pPr>
            <a:r>
              <a:rPr lang="en-I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</a:p>
          <a:p>
            <a:pPr marL="1096962" lvl="4" indent="-457200" algn="just">
              <a:buFont typeface="Wingdings" panose="05000000000000000000" pitchFamily="2" charset="2"/>
              <a:buChar char="§"/>
            </a:pPr>
            <a:r>
              <a:rPr lang="en-I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</a:p>
          <a:p>
            <a:pPr marL="1096962" lvl="4" indent="-457200" algn="just">
              <a:buFont typeface="Wingdings" panose="05000000000000000000" pitchFamily="2" charset="2"/>
              <a:buChar char="§"/>
            </a:pPr>
            <a:r>
              <a:rPr lang="en-I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ed of UAV Based Localization</a:t>
            </a:r>
          </a:p>
          <a:p>
            <a:pPr marL="1096962" lvl="4" indent="-457200" algn="just">
              <a:buFont typeface="Wingdings" panose="05000000000000000000" pitchFamily="2" charset="2"/>
              <a:buChar char="§"/>
            </a:pPr>
            <a:r>
              <a:rPr lang="en-I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earch </a:t>
            </a: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jective </a:t>
            </a:r>
          </a:p>
          <a:p>
            <a:pPr marL="1096962" lvl="4" indent="-457200" algn="just">
              <a:buFont typeface="Wingdings" panose="05000000000000000000" pitchFamily="2" charset="2"/>
              <a:buChar char="§"/>
            </a:pP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terature Review</a:t>
            </a:r>
          </a:p>
          <a:p>
            <a:pPr marL="639762" lvl="2" indent="-457200" algn="just">
              <a:buFont typeface="+mj-lt"/>
              <a:buAutoNum type="arabicPeriod"/>
            </a:pPr>
            <a:r>
              <a:rPr lang="en-I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stem Model For Node Localization</a:t>
            </a:r>
          </a:p>
          <a:p>
            <a:pPr marL="639762" lvl="2" indent="-457200" algn="just">
              <a:buFont typeface="+mj-lt"/>
              <a:buAutoNum type="arabicPeriod"/>
            </a:pPr>
            <a:r>
              <a:rPr lang="en-I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s </a:t>
            </a:r>
          </a:p>
          <a:p>
            <a:pPr marL="639762" lvl="3" indent="0" algn="just">
              <a:buNone/>
            </a:pPr>
            <a:r>
              <a:rPr lang="en-I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ferenc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618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609600"/>
            <a:ext cx="8610600" cy="4533900"/>
          </a:xfrm>
        </p:spPr>
        <p:txBody>
          <a:bodyPr>
            <a:normAutofit fontScale="92500" lnSpcReduction="20000"/>
          </a:bodyPr>
          <a:lstStyle/>
          <a:p>
            <a:pPr algn="just"/>
            <a:r>
              <a:rPr lang="en-I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I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uron in the hidden layer consists of a summer and a nonlinear activation and hence the output of each hidden neuron </a:t>
            </a:r>
            <a:r>
              <a:rPr lang="en-I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:</a:t>
            </a:r>
            <a:endParaRPr lang="en-IN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200"/>
              </a:spcAft>
            </a:pPr>
            <a:endParaRPr lang="en-IN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IN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65125" indent="0" algn="just">
              <a:buNone/>
            </a:pPr>
            <a:endParaRPr lang="en-IN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65125" indent="0" algn="just">
              <a:buNone/>
            </a:pPr>
            <a:r>
              <a:rPr lang="en-I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re, </a:t>
            </a:r>
            <a:r>
              <a:rPr lang="el-GR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IN" sz="22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p</a:t>
            </a:r>
            <a:r>
              <a:rPr lang="en-I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notes connection weight between the </a:t>
            </a:r>
            <a:r>
              <a:rPr lang="en-IN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IN" sz="2200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I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idden node and </a:t>
            </a:r>
            <a:r>
              <a:rPr lang="en-IN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IN" sz="2200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I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put node. </a:t>
            </a:r>
          </a:p>
          <a:p>
            <a:pPr algn="just"/>
            <a:r>
              <a:rPr lang="en-I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wo output neurons are modelled with a simple summers. So, the estimated </a:t>
            </a:r>
            <a:r>
              <a:rPr lang="en-IN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,</a:t>
            </a:r>
            <a:r>
              <a:rPr lang="en-I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I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IN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I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ositions </a:t>
            </a:r>
            <a:r>
              <a:rPr lang="en-I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IN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IN" sz="2200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I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 obtained from the two output neurons are described as: </a:t>
            </a:r>
            <a:endParaRPr lang="en-IN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IN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200"/>
              </a:spcAft>
            </a:pPr>
            <a:endParaRPr lang="en-IN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I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re, </a:t>
            </a:r>
            <a:r>
              <a:rPr lang="el-GR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IN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IN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en-I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IN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IN" sz="22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en-I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l-GR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IN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IN" sz="22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en-I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e </a:t>
            </a:r>
            <a:r>
              <a:rPr lang="en-I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nection weights respectively from </a:t>
            </a:r>
            <a:r>
              <a:rPr lang="en-I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rst, second </a:t>
            </a:r>
            <a:r>
              <a:rPr lang="en-I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I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rd output </a:t>
            </a:r>
            <a:r>
              <a:rPr lang="en-I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des to </a:t>
            </a:r>
            <a:r>
              <a:rPr lang="en-IN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IN" sz="22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I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idden </a:t>
            </a:r>
            <a:r>
              <a:rPr lang="en-I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de.</a:t>
            </a:r>
            <a:endParaRPr lang="en-IN" sz="22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7" name="Rectangle 6"/>
          <p:cNvSpPr/>
          <p:nvPr/>
        </p:nvSpPr>
        <p:spPr>
          <a:xfrm>
            <a:off x="8061961" y="1504950"/>
            <a:ext cx="51488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6)</a:t>
            </a:r>
            <a:endParaRPr lang="en-IN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0" y="0"/>
            <a:ext cx="91440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200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IN" sz="32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AV Assisted Node Localization Using </a:t>
            </a:r>
            <a:r>
              <a:rPr lang="en-IN" sz="32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LP Contd.</a:t>
            </a:r>
            <a:endParaRPr lang="en-IN" sz="32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077201" y="3588663"/>
            <a:ext cx="51488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7)</a:t>
            </a:r>
            <a:endParaRPr lang="en-IN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915706"/>
              </p:ext>
            </p:extLst>
          </p:nvPr>
        </p:nvGraphicFramePr>
        <p:xfrm>
          <a:off x="2667000" y="1200367"/>
          <a:ext cx="4058731" cy="914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5" name="Equation" r:id="rId3" imgW="2159000" imgH="482600" progId="Equation.DSMT4">
                  <p:embed/>
                </p:oleObj>
              </mc:Choice>
              <mc:Fallback>
                <p:oleObj name="Equation" r:id="rId3" imgW="21590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200367"/>
                        <a:ext cx="4058731" cy="9141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1392"/>
              </p:ext>
            </p:extLst>
          </p:nvPr>
        </p:nvGraphicFramePr>
        <p:xfrm>
          <a:off x="1905000" y="3569613"/>
          <a:ext cx="4816476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6" name="Equation" r:id="rId5" imgW="2857320" imgH="431640" progId="Equation.DSMT4">
                  <p:embed/>
                </p:oleObj>
              </mc:Choice>
              <mc:Fallback>
                <p:oleObj name="Equation" r:id="rId5" imgW="285732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69613"/>
                        <a:ext cx="4816476" cy="754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9092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4762440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N" sz="20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ure </a:t>
            </a:r>
            <a:r>
              <a:rPr lang="en-IN" sz="20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: </a:t>
            </a:r>
            <a:r>
              <a:rPr lang="en-IN" sz="20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chitecture of </a:t>
            </a:r>
            <a:r>
              <a:rPr lang="en-IN" sz="20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NN </a:t>
            </a:r>
            <a:r>
              <a:rPr lang="en-IN" sz="20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 for localizing </a:t>
            </a:r>
            <a:r>
              <a:rPr lang="en-IN" sz="2000" b="1" i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IN" sz="2000" b="1" baseline="300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IN" sz="20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20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</a:t>
            </a:r>
            <a:endParaRPr lang="en-IN" sz="20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3543" y="0"/>
            <a:ext cx="9144000" cy="6286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IN" sz="32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AV Assisted Node Localization Using </a:t>
            </a:r>
            <a:r>
              <a:rPr lang="en-IN" sz="32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NN</a:t>
            </a:r>
            <a:endParaRPr lang="en-IN" sz="32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6" name="Picture 5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8" t="916" r="4828" b="2901"/>
          <a:stretch/>
        </p:blipFill>
        <p:spPr bwMode="auto">
          <a:xfrm>
            <a:off x="2819400" y="628651"/>
            <a:ext cx="3276600" cy="413379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799576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457200"/>
            <a:ext cx="8610600" cy="4324350"/>
          </a:xfrm>
        </p:spPr>
        <p:txBody>
          <a:bodyPr>
            <a:normAutofit/>
          </a:bodyPr>
          <a:lstStyle/>
          <a:p>
            <a:pPr algn="just"/>
            <a:r>
              <a:rPr lang="en-I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NN model shown in this figure has an input layer of </a:t>
            </a:r>
            <a:r>
              <a:rPr lang="en-I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I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3 elements. Out of these </a:t>
            </a:r>
            <a:r>
              <a:rPr lang="en-I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I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3 elements, </a:t>
            </a:r>
            <a:r>
              <a:rPr lang="en-I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I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lements contains planar distances of </a:t>
            </a:r>
            <a:r>
              <a:rPr lang="en-IN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IN" sz="22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I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N from </a:t>
            </a:r>
            <a:r>
              <a:rPr lang="en-I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I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Us and 3 elements contains estimated </a:t>
            </a:r>
            <a:r>
              <a:rPr lang="en-I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I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I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I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</a:t>
            </a:r>
            <a:r>
              <a:rPr lang="en-I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I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osition of the </a:t>
            </a:r>
            <a:r>
              <a:rPr lang="en-IN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IN" sz="22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I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N in the previous iteration that are feedback from output layer</a:t>
            </a:r>
            <a:r>
              <a:rPr lang="en-I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I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output layer consists of three</a:t>
            </a:r>
            <a:r>
              <a:rPr lang="en-I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urons and these neurons estimates </a:t>
            </a:r>
            <a:r>
              <a:rPr lang="en-I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I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I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I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</a:t>
            </a:r>
            <a:r>
              <a:rPr lang="en-I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I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osition of the </a:t>
            </a:r>
            <a:r>
              <a:rPr lang="en-IN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IN" sz="22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I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N. the external input vector </a:t>
            </a:r>
            <a:r>
              <a:rPr lang="en-I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</a:t>
            </a:r>
          </a:p>
          <a:p>
            <a:pPr marL="355600" indent="0" algn="just">
              <a:buNone/>
            </a:pPr>
            <a:r>
              <a:rPr lang="en-I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I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e time instant delayed output vector </a:t>
            </a:r>
            <a:r>
              <a:rPr lang="en-I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with </a:t>
            </a:r>
            <a:r>
              <a:rPr lang="en-I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ero initial state are combined to form an input vector </a:t>
            </a:r>
            <a:r>
              <a:rPr lang="en-IN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I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I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nce, the </a:t>
            </a:r>
            <a:r>
              <a:rPr lang="en-I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IN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I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lement of the input vector is given by:</a:t>
            </a:r>
            <a:endParaRPr lang="en-IN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0" y="0"/>
            <a:ext cx="91440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200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IN" sz="32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AV Assisted Node Localization Using </a:t>
            </a:r>
            <a:r>
              <a:rPr lang="en-IN" sz="32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NN </a:t>
            </a:r>
            <a:r>
              <a:rPr lang="en-IN" sz="32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d.</a:t>
            </a:r>
            <a:endParaRPr lang="en-IN" sz="32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169626"/>
              </p:ext>
            </p:extLst>
          </p:nvPr>
        </p:nvGraphicFramePr>
        <p:xfrm>
          <a:off x="7315200" y="2571750"/>
          <a:ext cx="1752600" cy="395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4" name="Equation" r:id="rId3" imgW="1345616" imgH="304668" progId="Equation.DSMT4">
                  <p:embed/>
                </p:oleObj>
              </mc:Choice>
              <mc:Fallback>
                <p:oleObj name="Equation" r:id="rId3" imgW="1345616" imgH="30466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571750"/>
                        <a:ext cx="1752600" cy="3958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180057"/>
              </p:ext>
            </p:extLst>
          </p:nvPr>
        </p:nvGraphicFramePr>
        <p:xfrm>
          <a:off x="5715000" y="2952750"/>
          <a:ext cx="2170906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5" name="Equation" r:id="rId5" imgW="1726451" imgH="304668" progId="Equation.DSMT4">
                  <p:embed/>
                </p:oleObj>
              </mc:Choice>
              <mc:Fallback>
                <p:oleObj name="Equation" r:id="rId5" imgW="1726451" imgH="30466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952750"/>
                        <a:ext cx="2170906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260339"/>
              </p:ext>
            </p:extLst>
          </p:nvPr>
        </p:nvGraphicFramePr>
        <p:xfrm>
          <a:off x="2933828" y="4171950"/>
          <a:ext cx="331457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6" name="Equation" r:id="rId7" imgW="1930400" imgH="482600" progId="Equation.DSMT4">
                  <p:embed/>
                </p:oleObj>
              </mc:Choice>
              <mc:Fallback>
                <p:oleObj name="Equation" r:id="rId7" imgW="19304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828" y="4171950"/>
                        <a:ext cx="3314572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8309243" y="4324350"/>
            <a:ext cx="51488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8)</a:t>
            </a:r>
            <a:endParaRPr lang="en-IN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78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685800"/>
            <a:ext cx="8610600" cy="4324350"/>
          </a:xfrm>
        </p:spPr>
        <p:txBody>
          <a:bodyPr>
            <a:normAutofit/>
          </a:bodyPr>
          <a:lstStyle/>
          <a:p>
            <a:pPr algn="just"/>
            <a:r>
              <a:rPr lang="en-I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ch output neuron consists of a summer and a non–linear activation. Hence, the estimated </a:t>
            </a:r>
            <a:r>
              <a:rPr lang="en-I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I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I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I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I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I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ordinate of </a:t>
            </a:r>
            <a:r>
              <a:rPr lang="en-IN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IN" sz="22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I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N are obtained from the three output neurons as</a:t>
            </a:r>
            <a:r>
              <a:rPr lang="en-I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endParaRPr lang="en-IN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IN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IN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I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, </a:t>
            </a:r>
            <a:r>
              <a:rPr lang="en-I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IN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IN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I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I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IN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IN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I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I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IN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IN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I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spectively are the connection weights between first, second and third output nodes and </a:t>
            </a:r>
            <a:r>
              <a:rPr lang="en-I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IN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I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put element. </a:t>
            </a:r>
            <a:endParaRPr lang="en-IN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I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I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tivation function </a:t>
            </a:r>
            <a:r>
              <a:rPr lang="en-I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n-I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.) is the same sigmoid activation function that we used for MLP. </a:t>
            </a:r>
          </a:p>
          <a:p>
            <a:pPr algn="just"/>
            <a:endParaRPr lang="en-IN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0" y="133350"/>
            <a:ext cx="91440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200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IN" sz="32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AV Assisted Node Localization Using </a:t>
            </a:r>
            <a:r>
              <a:rPr lang="en-IN" sz="32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NN </a:t>
            </a:r>
            <a:r>
              <a:rPr lang="en-IN" sz="32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d.</a:t>
            </a:r>
            <a:endParaRPr lang="en-IN" sz="32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041157"/>
              </p:ext>
            </p:extLst>
          </p:nvPr>
        </p:nvGraphicFramePr>
        <p:xfrm>
          <a:off x="838200" y="1981200"/>
          <a:ext cx="1951666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6" name="Equation" r:id="rId3" imgW="1117600" imgH="457200" progId="Equation.DSMT4">
                  <p:embed/>
                </p:oleObj>
              </mc:Choice>
              <mc:Fallback>
                <p:oleObj name="Equation" r:id="rId3" imgW="11176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81200"/>
                        <a:ext cx="1951666" cy="819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372148"/>
              </p:ext>
            </p:extLst>
          </p:nvPr>
        </p:nvGraphicFramePr>
        <p:xfrm>
          <a:off x="3886200" y="2038350"/>
          <a:ext cx="1979154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7" name="Equation" r:id="rId5" imgW="1143000" imgH="457200" progId="Equation.DSMT4">
                  <p:embed/>
                </p:oleObj>
              </mc:Choice>
              <mc:Fallback>
                <p:oleObj name="Equation" r:id="rId5" imgW="11430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038350"/>
                        <a:ext cx="1979154" cy="819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335791"/>
              </p:ext>
            </p:extLst>
          </p:nvPr>
        </p:nvGraphicFramePr>
        <p:xfrm>
          <a:off x="6705600" y="2038350"/>
          <a:ext cx="198580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8" name="Equation" r:id="rId7" imgW="1117600" imgH="457200" progId="Equation.DSMT4">
                  <p:embed/>
                </p:oleObj>
              </mc:Choice>
              <mc:Fallback>
                <p:oleObj name="Equation" r:id="rId7" imgW="11176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038350"/>
                        <a:ext cx="1985802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6141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14550"/>
            <a:ext cx="8229600" cy="857250"/>
          </a:xfrm>
        </p:spPr>
        <p:txBody>
          <a:bodyPr>
            <a:normAutofit/>
          </a:bodyPr>
          <a:lstStyle/>
          <a:p>
            <a:r>
              <a:rPr lang="en-IN" sz="40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on Analysis</a:t>
            </a:r>
            <a:endParaRPr lang="en-IN" sz="40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6181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667000" y="-19050"/>
            <a:ext cx="37181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0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ble 1: Simulation Parameters </a:t>
            </a:r>
            <a:endParaRPr lang="en-IN" sz="20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32498239"/>
              </p:ext>
            </p:extLst>
          </p:nvPr>
        </p:nvGraphicFramePr>
        <p:xfrm>
          <a:off x="381000" y="438150"/>
          <a:ext cx="8382000" cy="45720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535635"/>
                <a:gridCol w="2846365"/>
              </a:tblGrid>
              <a:tr h="258653">
                <a:tc>
                  <a:txBody>
                    <a:bodyPr/>
                    <a:lstStyle/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rameter </a:t>
                      </a:r>
                      <a:endParaRPr lang="en-IN" sz="20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lue</a:t>
                      </a:r>
                      <a:endParaRPr lang="en-IN" sz="20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58653">
                <a:tc>
                  <a:txBody>
                    <a:bodyPr/>
                    <a:lstStyle/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nsor field dimension</a:t>
                      </a:r>
                      <a:endParaRPr lang="en-IN" sz="2000" b="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00×100×35) meters</a:t>
                      </a:r>
                      <a:endParaRPr lang="en-IN" sz="20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58653">
                <a:tc>
                  <a:txBody>
                    <a:bodyPr/>
                    <a:lstStyle/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ber of AUs (</a:t>
                      </a:r>
                      <a:r>
                        <a:rPr lang="en-IN" sz="2000" b="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IN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IN" sz="2000" b="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IN" sz="20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58653">
                <a:tc>
                  <a:txBody>
                    <a:bodyPr/>
                    <a:lstStyle/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ber of TNs (</a:t>
                      </a:r>
                      <a:r>
                        <a:rPr lang="en-IN" sz="2000" b="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IN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IN" sz="2000" b="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  <a:endParaRPr lang="en-IN" sz="20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58653">
                <a:tc>
                  <a:txBody>
                    <a:bodyPr/>
                    <a:lstStyle/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eight of the UAV (</a:t>
                      </a:r>
                      <a:r>
                        <a:rPr lang="en-IN" sz="2000" b="0" i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IN" sz="2000" b="0" i="1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IN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IN" sz="2000" b="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 meters</a:t>
                      </a:r>
                      <a:endParaRPr lang="en-IN" sz="20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58653">
                <a:tc>
                  <a:txBody>
                    <a:bodyPr/>
                    <a:lstStyle/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eight of the TNs (</a:t>
                      </a:r>
                      <a:r>
                        <a:rPr lang="en-IN" sz="2000" b="0" i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IN" sz="2000" b="0" i="1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IN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IN" sz="2000" b="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-35) meters</a:t>
                      </a:r>
                      <a:endParaRPr lang="en-IN" sz="20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58653">
                <a:tc>
                  <a:txBody>
                    <a:bodyPr/>
                    <a:lstStyle/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th-loss constant (</a:t>
                      </a:r>
                      <a:r>
                        <a:rPr lang="en-IN" sz="2000" b="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γ</a:t>
                      </a:r>
                      <a:r>
                        <a:rPr lang="en-IN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IN" sz="2000" b="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058</a:t>
                      </a:r>
                      <a:endParaRPr lang="en-IN" sz="20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58653">
                <a:tc>
                  <a:txBody>
                    <a:bodyPr/>
                    <a:lstStyle/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andard deviation (</a:t>
                      </a:r>
                      <a:r>
                        <a:rPr lang="en-IN" sz="2000" b="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</a:t>
                      </a:r>
                      <a:r>
                        <a:rPr lang="en-IN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IN" sz="2000" b="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8189</a:t>
                      </a:r>
                      <a:endParaRPr lang="en-IN" sz="20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58653">
                <a:tc>
                  <a:txBody>
                    <a:bodyPr/>
                    <a:lstStyle/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ference distance (</a:t>
                      </a:r>
                      <a:r>
                        <a:rPr lang="en-IN" sz="2000" b="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IN" sz="2000" b="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IN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IN" sz="2000" b="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meter</a:t>
                      </a:r>
                      <a:endParaRPr lang="en-IN" sz="20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58653">
                <a:tc>
                  <a:txBody>
                    <a:bodyPr/>
                    <a:lstStyle/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nsmitted power at reference distance (</a:t>
                      </a:r>
                      <a:r>
                        <a:rPr lang="en-IN" sz="2000" b="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IN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IN" sz="2000" b="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IN" sz="2000" b="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IN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)</a:t>
                      </a:r>
                      <a:endParaRPr lang="en-IN" sz="2000" b="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7.143 dB</a:t>
                      </a:r>
                      <a:endParaRPr lang="en-IN" sz="20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58653">
                <a:tc>
                  <a:txBody>
                    <a:bodyPr/>
                    <a:lstStyle/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ber of output nodes of MLP and RNN </a:t>
                      </a:r>
                      <a:endParaRPr lang="en-IN" sz="2000" b="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IN" sz="20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58653">
                <a:tc>
                  <a:txBody>
                    <a:bodyPr/>
                    <a:lstStyle/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ber of input nodes of MLP (</a:t>
                      </a:r>
                      <a:r>
                        <a:rPr lang="en-IN" sz="2000" b="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IN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IN" sz="2000" b="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IN" sz="20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58653">
                <a:tc>
                  <a:txBody>
                    <a:bodyPr/>
                    <a:lstStyle/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ber of input nodes of RNN (</a:t>
                      </a:r>
                      <a:r>
                        <a:rPr lang="en-IN" sz="2000" b="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IN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3)</a:t>
                      </a:r>
                      <a:endParaRPr lang="en-IN" sz="2000" b="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IN" sz="20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60101">
                <a:tc>
                  <a:txBody>
                    <a:bodyPr/>
                    <a:lstStyle/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ber of hidden neurons of the MLP (</a:t>
                      </a:r>
                      <a:r>
                        <a:rPr lang="en-IN" sz="2000" b="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IN" sz="2000" b="0" i="1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IN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IN" sz="2000" b="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IN" sz="20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58653">
                <a:tc>
                  <a:txBody>
                    <a:bodyPr/>
                    <a:lstStyle/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earning rate of MLP and RNN</a:t>
                      </a:r>
                      <a:endParaRPr lang="en-IN" sz="2000" b="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8</a:t>
                      </a:r>
                      <a:endParaRPr lang="en-IN" sz="20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61879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5" name="Picture 4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07" t="8872" r="6769" b="4622"/>
          <a:stretch/>
        </p:blipFill>
        <p:spPr bwMode="auto">
          <a:xfrm>
            <a:off x="1752600" y="254000"/>
            <a:ext cx="5181600" cy="41910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Rectangle 5"/>
          <p:cNvSpPr/>
          <p:nvPr/>
        </p:nvSpPr>
        <p:spPr>
          <a:xfrm>
            <a:off x="2328713" y="4705350"/>
            <a:ext cx="46181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/>
              <a:t>Figure 5: Localization of</a:t>
            </a:r>
            <a:r>
              <a:rPr lang="en-IN" b="1" i="1" dirty="0"/>
              <a:t> </a:t>
            </a:r>
            <a:r>
              <a:rPr lang="en-IN" b="1" i="1" dirty="0" err="1"/>
              <a:t>q</a:t>
            </a:r>
            <a:r>
              <a:rPr lang="en-IN" b="1" baseline="30000" dirty="0" err="1"/>
              <a:t>th</a:t>
            </a:r>
            <a:r>
              <a:rPr lang="en-IN" b="1" dirty="0"/>
              <a:t> TN using four </a:t>
            </a:r>
            <a:r>
              <a:rPr lang="en-IN" b="1" dirty="0" err="1"/>
              <a:t>AUs.</a:t>
            </a:r>
            <a:r>
              <a:rPr lang="en-IN" b="1" dirty="0"/>
              <a:t> 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700506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5" name="Picture 4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07" t="8872" r="6769" b="2404"/>
          <a:stretch/>
        </p:blipFill>
        <p:spPr bwMode="auto">
          <a:xfrm>
            <a:off x="152400" y="666750"/>
            <a:ext cx="4038600" cy="34290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6" name="Picture 5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07" t="8872" r="6769" b="5287"/>
          <a:stretch/>
        </p:blipFill>
        <p:spPr bwMode="auto">
          <a:xfrm>
            <a:off x="4495800" y="666750"/>
            <a:ext cx="4343400" cy="33528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7" name="Rectangle 6"/>
          <p:cNvSpPr/>
          <p:nvPr/>
        </p:nvSpPr>
        <p:spPr>
          <a:xfrm>
            <a:off x="1786162" y="4427498"/>
            <a:ext cx="56733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</a:t>
            </a:r>
            <a: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                                                                                     (b)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6605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5" name="Picture 4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07" t="8872" r="6769" b="3513"/>
          <a:stretch/>
        </p:blipFill>
        <p:spPr bwMode="auto">
          <a:xfrm>
            <a:off x="478457" y="407035"/>
            <a:ext cx="4343400" cy="345313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Rectangle 5"/>
          <p:cNvSpPr/>
          <p:nvPr/>
        </p:nvSpPr>
        <p:spPr>
          <a:xfrm>
            <a:off x="2298700" y="3955018"/>
            <a:ext cx="4411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)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62557" y="4343400"/>
            <a:ext cx="4495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6: RSS based localization of </a:t>
            </a:r>
            <a:r>
              <a:rPr lang="en-I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Ns with </a:t>
            </a:r>
            <a:r>
              <a:rPr lang="en-I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Us (a) </a:t>
            </a:r>
            <a:r>
              <a:rPr lang="en-I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 (b) </a:t>
            </a:r>
            <a:r>
              <a:rPr lang="en-I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 (c) </a:t>
            </a:r>
            <a:r>
              <a:rPr lang="en-I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I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62612390"/>
              </p:ext>
            </p:extLst>
          </p:nvPr>
        </p:nvGraphicFramePr>
        <p:xfrm>
          <a:off x="5791200" y="1733550"/>
          <a:ext cx="3054985" cy="182892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93013"/>
                <a:gridCol w="2161972"/>
              </a:tblGrid>
              <a:tr h="45723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200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endParaRPr lang="en-IN" sz="2000" i="1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vgLE (in meters)</a:t>
                      </a:r>
                      <a:endParaRPr lang="en-IN" sz="20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5723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IN" sz="20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1273</a:t>
                      </a:r>
                      <a:endParaRPr lang="en-IN" sz="20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5723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IN" sz="20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424</a:t>
                      </a:r>
                      <a:endParaRPr lang="en-IN" sz="20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5723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IN" sz="20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8573</a:t>
                      </a:r>
                      <a:endParaRPr lang="en-IN" sz="20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5638800" y="1011019"/>
            <a:ext cx="3276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ble 2: ALE of RSS algorithm with increased number of AUs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9839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5" name="Picture 4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07" t="8872" r="6769" b="2404"/>
          <a:stretch/>
        </p:blipFill>
        <p:spPr bwMode="auto">
          <a:xfrm>
            <a:off x="76200" y="361950"/>
            <a:ext cx="4572000" cy="37338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6" name="Picture 5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07" t="8872" r="6769" b="2404"/>
          <a:stretch/>
        </p:blipFill>
        <p:spPr bwMode="auto">
          <a:xfrm>
            <a:off x="4724400" y="438150"/>
            <a:ext cx="4419600" cy="366014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7" name="Rectangle 6"/>
          <p:cNvSpPr/>
          <p:nvPr/>
        </p:nvSpPr>
        <p:spPr>
          <a:xfrm>
            <a:off x="1786162" y="4427498"/>
            <a:ext cx="56733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</a:t>
            </a:r>
            <a: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                                                                                     (b)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6575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714500"/>
            <a:ext cx="9144000" cy="742950"/>
          </a:xfrm>
        </p:spPr>
        <p:txBody>
          <a:bodyPr>
            <a:normAutofit fontScale="90000"/>
          </a:bodyPr>
          <a:lstStyle/>
          <a:p>
            <a:pPr algn="ctr"/>
            <a:r>
              <a:rPr lang="en-IN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en-IN" sz="4400" dirty="0">
              <a:solidFill>
                <a:srgbClr val="FF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735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  <p:pic>
        <p:nvPicPr>
          <p:cNvPr id="3" name="Picture 2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07" t="8872" r="6769" b="4622"/>
          <a:stretch/>
        </p:blipFill>
        <p:spPr bwMode="auto">
          <a:xfrm>
            <a:off x="381000" y="133350"/>
            <a:ext cx="4724400" cy="37338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Rectangle 1"/>
          <p:cNvSpPr/>
          <p:nvPr/>
        </p:nvSpPr>
        <p:spPr>
          <a:xfrm>
            <a:off x="381000" y="4363819"/>
            <a:ext cx="4495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7: Localization of </a:t>
            </a:r>
            <a:r>
              <a:rPr lang="en-I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Ns with four AUs using (a) RSS (b) MLP (c) RNN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298700" y="3955018"/>
            <a:ext cx="4411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)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4756046"/>
              </p:ext>
            </p:extLst>
          </p:nvPr>
        </p:nvGraphicFramePr>
        <p:xfrm>
          <a:off x="5486400" y="1657350"/>
          <a:ext cx="3352800" cy="229766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71600"/>
                <a:gridCol w="1981200"/>
              </a:tblGrid>
              <a:tr h="95587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chnique</a:t>
                      </a:r>
                      <a:endParaRPr lang="en-IN" sz="20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vgLE</a:t>
                      </a:r>
                      <a:r>
                        <a:rPr lang="en-I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IN" sz="200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2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I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 meters)</a:t>
                      </a:r>
                      <a:endParaRPr lang="en-IN" sz="20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4726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SS</a:t>
                      </a:r>
                      <a:endParaRPr lang="en-IN" sz="20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1273</a:t>
                      </a:r>
                      <a:endParaRPr lang="en-IN" sz="20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4726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LP</a:t>
                      </a:r>
                      <a:endParaRPr lang="en-IN" sz="20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035</a:t>
                      </a:r>
                      <a:endParaRPr lang="en-IN" sz="20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4726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NN</a:t>
                      </a:r>
                      <a:endParaRPr lang="en-IN" sz="20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462</a:t>
                      </a:r>
                      <a:endParaRPr lang="en-IN" sz="20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486400" y="934819"/>
            <a:ext cx="3352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ble 3: ALE of RSS algorithm with increased number of AUs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7697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5" name="Picture 4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53" t="5634" r="9318" b="1200"/>
          <a:stretch/>
        </p:blipFill>
        <p:spPr bwMode="auto">
          <a:xfrm>
            <a:off x="76200" y="514350"/>
            <a:ext cx="3048000" cy="25908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6" name="Picture 5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53" t="5545" r="8954" b="1293"/>
          <a:stretch/>
        </p:blipFill>
        <p:spPr bwMode="auto">
          <a:xfrm>
            <a:off x="3200400" y="532130"/>
            <a:ext cx="2895600" cy="257302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7" name="Picture 6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53" t="5545" r="8954" b="1293"/>
          <a:stretch/>
        </p:blipFill>
        <p:spPr bwMode="auto">
          <a:xfrm>
            <a:off x="6172200" y="523240"/>
            <a:ext cx="2971800" cy="258191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8" name="Rectangle 7"/>
          <p:cNvSpPr/>
          <p:nvPr/>
        </p:nvSpPr>
        <p:spPr>
          <a:xfrm>
            <a:off x="1509544" y="3257550"/>
            <a:ext cx="66223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</a:t>
            </a:r>
            <a: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                                                (b)                                                 (c)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6200" y="4019550"/>
            <a:ext cx="8991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8: Localization error computed for each TN while using: (a) RSS (b) MLP (c) RNN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5439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9050"/>
            <a:ext cx="9144000" cy="571500"/>
          </a:xfrm>
        </p:spPr>
        <p:txBody>
          <a:bodyPr>
            <a:normAutofit fontScale="90000"/>
          </a:bodyPr>
          <a:lstStyle/>
          <a:p>
            <a:pPr algn="ctr"/>
            <a:r>
              <a:rPr lang="en-I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514350"/>
            <a:ext cx="8686800" cy="4286250"/>
          </a:xfrm>
        </p:spPr>
        <p:txBody>
          <a:bodyPr>
            <a:noAutofit/>
          </a:bodyPr>
          <a:lstStyle/>
          <a:p>
            <a:pPr algn="just"/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is </a:t>
            </a:r>
            <a:r>
              <a:rPr lang="en-I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ork, </a:t>
            </a: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have explored the concept of UAV-assisted node localization using neural networks in wireless sensor networks (WSNs). </a:t>
            </a:r>
            <a:endParaRPr lang="en-I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I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gration of UAVs and NN techniques offers a promising approach to address the challenges of accurate and efficient node localization. </a:t>
            </a:r>
            <a:endParaRPr lang="en-I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I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AV-assisted node localization has several advantages for WSNs. It eliminates the need for manual calibration and configuration of sensor nodes, simplifying the deployment process. </a:t>
            </a:r>
            <a:endParaRPr lang="en-I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I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ditional </a:t>
            </a: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calization technique in WSNs such as RSS often require manual configuration and suffer from limitations in accuracy, scalability, and efficiency. </a:t>
            </a:r>
            <a:endParaRPr lang="en-I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I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wever</a:t>
            </a: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utilization of NNs, particularly MLP and RNN, allows for capturing complex spatial relationships and patterns, leading to improved localization accuracy. </a:t>
            </a:r>
            <a:endParaRPr lang="en-I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I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rther</a:t>
            </a: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RNN technique even performs better than MLP because RNN has a recurrent connection that allows it to maintain an internal </a:t>
            </a:r>
            <a:r>
              <a:rPr lang="en-I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mory. </a:t>
            </a:r>
            <a:endParaRPr lang="en-I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6021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457200"/>
          </a:xfrm>
        </p:spPr>
        <p:txBody>
          <a:bodyPr>
            <a:normAutofit fontScale="90000"/>
          </a:bodyPr>
          <a:lstStyle/>
          <a:p>
            <a:pPr algn="ctr"/>
            <a:r>
              <a:rPr lang="en-IN" sz="32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eren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400050"/>
            <a:ext cx="8915400" cy="4343400"/>
          </a:xfrm>
        </p:spPr>
        <p:txBody>
          <a:bodyPr>
            <a:noAutofit/>
          </a:bodyPr>
          <a:lstStyle/>
          <a:p>
            <a:pPr marL="342900" lvl="0" indent="-342900" algn="just">
              <a:spcBef>
                <a:spcPts val="0"/>
              </a:spcBef>
              <a:buFont typeface="+mj-lt"/>
              <a:buAutoNum type="arabicPeriod"/>
            </a:pP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. K. </a:t>
            </a:r>
            <a:r>
              <a:rPr lang="en-I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hraby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. </a:t>
            </a:r>
            <a:r>
              <a:rPr lang="en-I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oli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T. </a:t>
            </a:r>
            <a:r>
              <a:rPr lang="en-I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nati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Wireless Sensor Networks: Technology, Protocols, and Applications”, John Wiley &amp; Sons Ltd, West Sussex, England, 1</a:t>
            </a:r>
            <a:r>
              <a:rPr lang="en-IN" sz="1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dition, 2007. </a:t>
            </a:r>
          </a:p>
          <a:p>
            <a:pPr marL="342900" lvl="0" indent="-342900" algn="just" eaLnBrk="0" fontAlgn="base" hangingPunct="0">
              <a:spcBef>
                <a:spcPts val="0"/>
              </a:spcBef>
              <a:buFont typeface="+mj-lt"/>
              <a:buAutoNum type="arabicPeriod"/>
            </a:pP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I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ddumabandara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H. Leung and M. Liu, “Experimental evaluation of indoor localization using wireless sensor networks”, IEEE </a:t>
            </a:r>
            <a:r>
              <a:rPr lang="en-I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ns. J., 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l. 15, pp. 5228–5237, 2015.</a:t>
            </a:r>
          </a:p>
          <a:p>
            <a:pPr marL="342900" lvl="0" indent="-342900" algn="just" eaLnBrk="0" fontAlgn="base" hangingPunct="0">
              <a:spcBef>
                <a:spcPts val="0"/>
              </a:spcBef>
              <a:buFont typeface="+mj-lt"/>
              <a:buAutoNum type="arabicPeriod"/>
            </a:pP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I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uwaja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Y. Chen, N Zhao N, </a:t>
            </a:r>
            <a:r>
              <a:rPr lang="en-I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louini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and P. Dobbins, “A Survey of Channel </a:t>
            </a:r>
            <a:r>
              <a:rPr lang="en-I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deling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UAV Communications”, IEEE </a:t>
            </a:r>
            <a:r>
              <a:rPr lang="en-I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m. Sur. 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amp; </a:t>
            </a:r>
            <a:r>
              <a:rPr lang="en-I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t., 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l. 20, pp. 2804–2821, 2018.</a:t>
            </a:r>
          </a:p>
          <a:p>
            <a:pPr marL="342900" lvl="0" indent="-342900" algn="just" eaLnBrk="0" fontAlgn="base" hangingPunct="0">
              <a:spcBef>
                <a:spcPts val="0"/>
              </a:spcBef>
              <a:buFont typeface="+mj-lt"/>
              <a:buAutoNum type="arabicPeriod"/>
            </a:pP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. </a:t>
            </a:r>
            <a:r>
              <a:rPr lang="en-I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rbidi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G. L. </a:t>
            </a:r>
            <a:r>
              <a:rPr lang="en-I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riottini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“Active target tracking and cooperative localization for teams of aerial vehicles”, IEEE </a:t>
            </a:r>
            <a:r>
              <a:rPr lang="en-I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. 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</a:t>
            </a:r>
            <a:r>
              <a:rPr lang="en-I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t. Sys. Tech., 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l. 21, pp. 1694–1707, 2013. </a:t>
            </a:r>
            <a:endParaRPr lang="en-IN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spcBef>
                <a:spcPts val="0"/>
              </a:spcBef>
              <a:buFont typeface="+mj-lt"/>
              <a:buAutoNum type="arabicPeriod"/>
            </a:pP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. </a:t>
            </a:r>
            <a:r>
              <a:rPr lang="en-I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bong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L. </a:t>
            </a:r>
            <a:r>
              <a:rPr lang="en-I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horam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K. </a:t>
            </a:r>
            <a:r>
              <a:rPr lang="en-I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ihoon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“Vision-based real-time target localization for single-antenna GPS-guided UAV”, IEEE </a:t>
            </a:r>
            <a:r>
              <a:rPr lang="en-I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. 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</a:t>
            </a:r>
            <a:r>
              <a:rPr lang="en-I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ero. 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I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ct. Sys., 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l. 44, pp. 1391–1401, 2008.</a:t>
            </a:r>
            <a:endParaRPr lang="en-IN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 eaLnBrk="0" fontAlgn="base" hangingPunct="0">
              <a:spcBef>
                <a:spcPts val="0"/>
              </a:spcBef>
              <a:buFont typeface="+mj-lt"/>
              <a:buAutoNum type="arabicPeriod"/>
            </a:pP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. Han, J. Jiang, C. Zhang, T. Q. Duong, M. </a:t>
            </a:r>
            <a:r>
              <a:rPr lang="en-I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uizani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G. K. </a:t>
            </a:r>
            <a:r>
              <a:rPr lang="en-I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aragiannidis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“A Survey on Mobile Anchor Node Assisted Localization in Wireless Sensor Networks”, IEEE </a:t>
            </a:r>
            <a:r>
              <a:rPr lang="en-I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m. Sur. 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amp; </a:t>
            </a:r>
            <a:r>
              <a:rPr lang="en-I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t., 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l. 18, pp. 2220–2243, 2016.</a:t>
            </a:r>
          </a:p>
          <a:p>
            <a:pPr marL="514350" lvl="0" indent="-328613" algn="just">
              <a:spcBef>
                <a:spcPts val="0"/>
              </a:spcBef>
              <a:buClrTx/>
              <a:buSzPct val="100000"/>
              <a:buFont typeface="+mj-lt"/>
              <a:buAutoNum type="arabicPeriod"/>
            </a:pPr>
            <a:endParaRPr lang="en-I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7238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285750"/>
            <a:ext cx="8915400" cy="4343400"/>
          </a:xfrm>
        </p:spPr>
        <p:txBody>
          <a:bodyPr>
            <a:noAutofit/>
          </a:bodyPr>
          <a:lstStyle/>
          <a:p>
            <a:pPr marL="457200" lvl="0" indent="-457200" algn="just">
              <a:spcBef>
                <a:spcPts val="0"/>
              </a:spcBef>
              <a:buFont typeface="+mj-lt"/>
              <a:buAutoNum type="arabicPeriod" startAt="7"/>
            </a:pP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. </a:t>
            </a:r>
            <a:r>
              <a:rPr lang="en-I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orn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K. V. Price, “Differential evolution-A simple and efficient heuristic for global optimization over continuous spaces”, </a:t>
            </a:r>
            <a:r>
              <a:rPr lang="en-I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I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lob. Opt., 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l. 11, pp. 341–359, 1997.</a:t>
            </a:r>
            <a:endParaRPr lang="en-IN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457200" algn="just" eaLnBrk="0" fontAlgn="base" hangingPunct="0">
              <a:spcBef>
                <a:spcPts val="0"/>
              </a:spcBef>
              <a:buFont typeface="+mj-lt"/>
              <a:buAutoNum type="arabicPeriod" startAt="7"/>
            </a:pP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. </a:t>
            </a:r>
            <a:r>
              <a:rPr lang="en-I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rikrishnan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V. J. S. Kumar and P. S. </a:t>
            </a:r>
            <a:r>
              <a:rPr lang="en-I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nmalar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“A Comparative Analysis of Intelligent Algorithms for Localization in Wireless Sensor Networks”, </a:t>
            </a:r>
            <a:r>
              <a:rPr lang="en-I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re. Per. Comm., 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l. 87, pp. 1057–1069, 2016.</a:t>
            </a:r>
          </a:p>
          <a:p>
            <a:pPr marL="457200" lvl="0" indent="-457200" algn="just">
              <a:spcBef>
                <a:spcPts val="0"/>
              </a:spcBef>
              <a:buFont typeface="+mj-lt"/>
              <a:buAutoNum type="arabicPeriod" startAt="7"/>
            </a:pP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. Yun, J. Lee, W. Chung, E. Kim and S. Kim, “A soft computing approach to localization in wireless sensor networks”, </a:t>
            </a:r>
            <a:r>
              <a:rPr lang="en-I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. Sys. with Appl., 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l. 36, pp. 7552–7561, 2009.</a:t>
            </a:r>
          </a:p>
          <a:p>
            <a:pPr marL="457200" lvl="0" indent="-457200" algn="just">
              <a:spcBef>
                <a:spcPts val="0"/>
              </a:spcBef>
              <a:buFont typeface="+mj-lt"/>
              <a:buAutoNum type="arabicPeriod" startAt="7"/>
            </a:pP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. Brest, S. Greiner, B. </a:t>
            </a:r>
            <a:r>
              <a:rPr lang="en-I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skovic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. </a:t>
            </a:r>
            <a:r>
              <a:rPr lang="en-I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rnik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V. </a:t>
            </a:r>
            <a:r>
              <a:rPr lang="en-I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umer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“Self-Adapting Control Parameters in Differential Evolution: A Comparative Study on Numerical Benchmark Problems”,</a:t>
            </a:r>
            <a:r>
              <a:rPr lang="en-IN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EEE </a:t>
            </a:r>
            <a:r>
              <a:rPr lang="en-I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. 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</a:t>
            </a:r>
            <a:r>
              <a:rPr lang="en-IN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vol</a:t>
            </a:r>
            <a:r>
              <a:rPr lang="en-I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Comp., 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l. 10, pp. 646–657, 2006.</a:t>
            </a:r>
            <a:endParaRPr lang="en-IN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457200" algn="just">
              <a:spcBef>
                <a:spcPts val="0"/>
              </a:spcBef>
              <a:buFont typeface="+mj-lt"/>
              <a:buAutoNum type="arabicPeriod" startAt="7"/>
            </a:pP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I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araboga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B. </a:t>
            </a:r>
            <a:r>
              <a:rPr lang="en-I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sturk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“powerful and efficient algorithm for numerical function optimization: Artificial bee colony (ABC) algorithm”, </a:t>
            </a:r>
            <a:r>
              <a:rPr lang="en-I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. 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I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lob. Opt., 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l. 39, pp. 459–471, 2007.</a:t>
            </a:r>
          </a:p>
          <a:p>
            <a:pPr marL="457200" lvl="0" indent="-457200" algn="just">
              <a:spcBef>
                <a:spcPts val="0"/>
              </a:spcBef>
              <a:buFont typeface="+mj-lt"/>
              <a:buAutoNum type="arabicPeriod" startAt="7"/>
            </a:pP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. Kumar, R. Sharma and E. R. Vans, “Localization for Wireless Sensor Networks: A Neural Network Approach”, </a:t>
            </a:r>
            <a:r>
              <a:rPr lang="en-I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. J. 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I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. Net. 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amp; </a:t>
            </a:r>
            <a:r>
              <a:rPr lang="en-I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m., 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l. 8, pp. 61–71, 2016.</a:t>
            </a:r>
          </a:p>
          <a:p>
            <a:pPr marL="457200" indent="-457200" algn="just">
              <a:spcBef>
                <a:spcPts val="0"/>
              </a:spcBef>
              <a:buFont typeface="+mj-lt"/>
              <a:buAutoNum type="arabicPeriod" startAt="7"/>
            </a:pP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. B. Huang, Q. Y. Zhu and C. K Siew, “Extreme learning machine: Theory and applications”, </a:t>
            </a:r>
            <a:r>
              <a:rPr lang="en-I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urocomputing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vol. 70, pp. 489 – 501, 2006.</a:t>
            </a:r>
            <a:endParaRPr lang="en-I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9369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57150"/>
            <a:ext cx="8763000" cy="4857750"/>
          </a:xfrm>
        </p:spPr>
        <p:txBody>
          <a:bodyPr>
            <a:noAutofit/>
          </a:bodyPr>
          <a:lstStyle/>
          <a:p>
            <a:pPr marL="457200" lvl="0" indent="-457200" algn="just">
              <a:spcBef>
                <a:spcPts val="0"/>
              </a:spcBef>
              <a:buFont typeface="+mj-lt"/>
              <a:buAutoNum type="arabicPeriod" startAt="14"/>
            </a:pP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. M. </a:t>
            </a:r>
            <a:r>
              <a:rPr lang="en-I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juknic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R. E. Richton, “Geolocation and Assisted GPS”, IEEE </a:t>
            </a:r>
            <a:r>
              <a:rPr lang="en-I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. Mag., 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l. 34, pp. 123-125, 2001. </a:t>
            </a:r>
          </a:p>
          <a:p>
            <a:pPr marL="457200" lvl="0" indent="-457200" algn="just">
              <a:spcBef>
                <a:spcPts val="0"/>
              </a:spcBef>
              <a:buFont typeface="+mj-lt"/>
              <a:buAutoNum type="arabicPeriod" startAt="14"/>
            </a:pP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 X., “Collaborative Localization with Received-Signal Strength in wireless sensor networks”, IEEE </a:t>
            </a:r>
            <a:r>
              <a:rPr lang="en-I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. 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</a:t>
            </a:r>
            <a:r>
              <a:rPr lang="en-IN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h</a:t>
            </a:r>
            <a:r>
              <a:rPr lang="en-I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Tech., 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l. 56, pp. 3807–3817, 2007.</a:t>
            </a:r>
          </a:p>
          <a:p>
            <a:pPr marL="457200" lvl="0" indent="-457200" algn="just">
              <a:spcBef>
                <a:spcPts val="0"/>
              </a:spcBef>
              <a:buFont typeface="+mj-lt"/>
              <a:buAutoNum type="arabicPeriod" startAt="14"/>
            </a:pP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. Yang and K. C. </a:t>
            </a:r>
            <a:r>
              <a:rPr lang="en-I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“An Approximately Efficient TDOA Localization Algorithm in Closed Form for Locating Multiple Disjoint Sources with Erroneous Sensor Positions”, IEEE </a:t>
            </a:r>
            <a:r>
              <a:rPr lang="en-I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. 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</a:t>
            </a:r>
            <a:r>
              <a:rPr lang="en-I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g. Proc., 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l. 57, pp. 4598–4615, 2009.</a:t>
            </a:r>
          </a:p>
          <a:p>
            <a:pPr marL="457200" lvl="0" indent="-457200" algn="just">
              <a:spcBef>
                <a:spcPts val="0"/>
              </a:spcBef>
              <a:buFont typeface="+mj-lt"/>
              <a:buAutoNum type="arabicPeriod" startAt="14"/>
            </a:pP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. </a:t>
            </a:r>
            <a:r>
              <a:rPr lang="en-I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yang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Z. Ding, and S. </a:t>
            </a:r>
            <a:r>
              <a:rPr lang="en-I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sgupta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“Source Localization in Wireless Sensor Networks from Signal Time-of-Arrival Measurements” IEEE </a:t>
            </a:r>
            <a:r>
              <a:rPr lang="en-I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. 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</a:t>
            </a:r>
            <a:r>
              <a:rPr lang="en-I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g. Proc., 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l. 59, pp. 2887–2897, 2011.</a:t>
            </a:r>
          </a:p>
          <a:p>
            <a:pPr marL="457200" lvl="0" indent="-457200" algn="just">
              <a:spcBef>
                <a:spcPts val="0"/>
              </a:spcBef>
              <a:buFont typeface="+mj-lt"/>
              <a:buAutoNum type="arabicPeriod" startAt="14"/>
            </a:pP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. Zhang, Q. Yin, H. Chen, F. Gao, and Ansari, “Distributed Angle Estimation for Localization in Wireless Sensor Networks”, IEEE </a:t>
            </a:r>
            <a:r>
              <a:rPr lang="en-I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. 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</a:t>
            </a:r>
            <a:r>
              <a:rPr lang="en-I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re. Comm., 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l. 12, pp. 527 – 537, 2013. </a:t>
            </a:r>
          </a:p>
          <a:p>
            <a:pPr marL="457200" lvl="0" indent="-457200" algn="just">
              <a:spcBef>
                <a:spcPts val="0"/>
              </a:spcBef>
              <a:buFont typeface="+mj-lt"/>
              <a:buAutoNum type="arabicPeriod" startAt="14"/>
            </a:pP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. </a:t>
            </a:r>
            <a:r>
              <a:rPr lang="en-I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lusu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J. </a:t>
            </a:r>
            <a:r>
              <a:rPr lang="en-I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eidemann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D. </a:t>
            </a:r>
            <a:r>
              <a:rPr lang="en-I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strin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“GPS-less Low-Cost Outdoor Localization for Very Small Devices”, IEEE </a:t>
            </a:r>
            <a:r>
              <a:rPr lang="en-I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r. Comm., 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l. 7, pp. 28–34, 2000.</a:t>
            </a:r>
          </a:p>
          <a:p>
            <a:pPr marL="457200" indent="-457200" algn="just">
              <a:spcBef>
                <a:spcPts val="0"/>
              </a:spcBef>
              <a:buFont typeface="+mj-lt"/>
              <a:buAutoNum type="arabicPeriod" startAt="14"/>
            </a:pP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. </a:t>
            </a:r>
            <a:r>
              <a:rPr lang="en-I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chrach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. </a:t>
            </a:r>
            <a:r>
              <a:rPr lang="en-I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gpal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. </a:t>
            </a:r>
            <a:r>
              <a:rPr lang="en-I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lib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H. </a:t>
            </a:r>
            <a:r>
              <a:rPr lang="en-I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hrobe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“Experimental Results for and Theoretical Analysis of a Self-Organizing a Global Coordinate System from Ad Hoc Sensor Networks”, </a:t>
            </a:r>
            <a:r>
              <a:rPr lang="en-I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lecomm. Sys., 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l. 26, pp. 213 – 233, 2004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3259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95600" y="2057400"/>
            <a:ext cx="3810000" cy="857250"/>
          </a:xfrm>
        </p:spPr>
        <p:txBody>
          <a:bodyPr>
            <a:normAutofit fontScale="90000"/>
          </a:bodyPr>
          <a:lstStyle/>
          <a:p>
            <a:r>
              <a:rPr lang="en-IN" sz="6600" b="1" dirty="0">
                <a:solidFill>
                  <a:srgbClr val="00B050"/>
                </a:solidFill>
                <a:latin typeface="Blackadder ITC" panose="04020505051007020D02" pitchFamily="82" charset="0"/>
                <a:cs typeface="Arial" panose="020B0604020202020204" pitchFamily="34" charset="0"/>
              </a:rPr>
              <a:t>Thank You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038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361950"/>
            <a:ext cx="8610600" cy="4000500"/>
          </a:xfrm>
        </p:spPr>
        <p:txBody>
          <a:bodyPr>
            <a:normAutofit/>
          </a:bodyPr>
          <a:lstStyle/>
          <a:p>
            <a:pPr marL="361950" indent="-361950" algn="just"/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e last 17 years, India has faced more than 300 natural disasters which </a:t>
            </a:r>
            <a:r>
              <a:rPr lang="en-I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ulted </a:t>
            </a: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76,031 deaths in this millennium, according to the </a:t>
            </a: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International Disaster Database</a:t>
            </a: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IDD).</a:t>
            </a:r>
          </a:p>
          <a:p>
            <a:pPr marL="361950" indent="-361950" algn="just"/>
            <a:r>
              <a:rPr lang="en-I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timated damage sustained by India in the last 17 years due to these disasters amounts to USD 63.6 </a:t>
            </a:r>
            <a:r>
              <a:rPr lang="en-I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llion, </a:t>
            </a: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cording to the database</a:t>
            </a:r>
            <a:r>
              <a:rPr lang="en-I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61950" indent="-361950" algn="just"/>
            <a:r>
              <a:rPr lang="en-I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damage is mainly due to lack of proper surveillance.  </a:t>
            </a:r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0"/>
            <a:ext cx="91440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IN" sz="32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en-IN" sz="32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4800600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N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ure </a:t>
            </a:r>
            <a:r>
              <a:rPr lang="en-IN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: </a:t>
            </a:r>
            <a:r>
              <a:rPr lang="en-IN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asters in different forms</a:t>
            </a:r>
          </a:p>
        </p:txBody>
      </p:sp>
      <p:pic>
        <p:nvPicPr>
          <p:cNvPr id="8" name="Picture 7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94" t="8144" r="4255" b="7043"/>
          <a:stretch/>
        </p:blipFill>
        <p:spPr bwMode="auto">
          <a:xfrm>
            <a:off x="2133600" y="2457450"/>
            <a:ext cx="5029200" cy="24003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677180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65538" name="Picture 2" descr="C:\Users\admin\Downloads\2-Figure1-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1" y="514350"/>
            <a:ext cx="5572125" cy="43486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0" y="0"/>
            <a:ext cx="91440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IN" sz="32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tivation Contd.</a:t>
            </a:r>
            <a:endParaRPr lang="en-IN" sz="32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4800600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N" sz="20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ure </a:t>
            </a:r>
            <a:r>
              <a:rPr lang="en-IN" sz="20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: Applications of UAVs</a:t>
            </a:r>
            <a:endParaRPr lang="en-IN" sz="20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5251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42950"/>
          </a:xfrm>
        </p:spPr>
        <p:txBody>
          <a:bodyPr>
            <a:normAutofit/>
          </a:bodyPr>
          <a:lstStyle/>
          <a:p>
            <a:pPr algn="ctr"/>
            <a:r>
              <a:rPr lang="en-IN" sz="32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ed of UAV Based Local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42950"/>
            <a:ext cx="8229600" cy="4229100"/>
          </a:xfrm>
        </p:spPr>
        <p:txBody>
          <a:bodyPr>
            <a:noAutofit/>
          </a:bodyPr>
          <a:lstStyle/>
          <a:p>
            <a:pPr marL="361950" indent="-361950" algn="just">
              <a:spcAft>
                <a:spcPts val="1200"/>
              </a:spcAft>
            </a:pPr>
            <a:r>
              <a:rPr lang="en-I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global positioning system (GPS) is a popular scheme that is used for outdoor localization, but it has several limitations.</a:t>
            </a:r>
          </a:p>
          <a:p>
            <a:pPr marL="361950" indent="-361950" algn="just">
              <a:spcAft>
                <a:spcPts val="1200"/>
              </a:spcAft>
            </a:pPr>
            <a:r>
              <a:rPr lang="en-I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ternatively, few nodes can be selected as anchor nodes (ANs) and with the aid of these ANs, remaining nodes can determine their locations through localization process. </a:t>
            </a:r>
          </a:p>
          <a:p>
            <a:pPr marL="365125" indent="-365125" algn="just">
              <a:spcAft>
                <a:spcPts val="1200"/>
              </a:spcAft>
            </a:pPr>
            <a:r>
              <a:rPr lang="en-I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localization with fixed terrestrial anchor nodes (FTANs) may fail when battles and disasters occur, where UAV assisted localization still works. </a:t>
            </a:r>
          </a:p>
          <a:p>
            <a:pPr marL="365125" indent="-365125" algn="just">
              <a:spcAft>
                <a:spcPts val="1200"/>
              </a:spcAft>
            </a:pPr>
            <a:r>
              <a:rPr lang="en-I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plementation cost is much less as the only single UAV </a:t>
            </a:r>
            <a:r>
              <a:rPr lang="en-I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quires  a GPS device.</a:t>
            </a:r>
          </a:p>
          <a:p>
            <a:pPr marL="361950" indent="-361950" algn="just">
              <a:spcAft>
                <a:spcPts val="1200"/>
              </a:spcAft>
            </a:pPr>
            <a:r>
              <a:rPr lang="en-I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de </a:t>
            </a: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calization using mobile </a:t>
            </a:r>
            <a:r>
              <a:rPr lang="en-I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erial anchor (MAAN) deployed </a:t>
            </a: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UAVs provides high </a:t>
            </a:r>
            <a:r>
              <a:rPr lang="en-I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caliz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0482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57250"/>
            <a:ext cx="8229600" cy="3943350"/>
          </a:xfrm>
        </p:spPr>
        <p:txBody>
          <a:bodyPr>
            <a:normAutofit/>
          </a:bodyPr>
          <a:lstStyle/>
          <a:p>
            <a:pPr marL="361950" indent="-361950" algn="just">
              <a:spcAft>
                <a:spcPts val="1200"/>
              </a:spcAft>
            </a:pPr>
            <a:r>
              <a:rPr lang="en-I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investigate efficient optimization techniques for optimizing least square localization problem.</a:t>
            </a:r>
          </a:p>
          <a:p>
            <a:pPr marL="361950" indent="-361950" algn="just">
              <a:spcAft>
                <a:spcPts val="1200"/>
              </a:spcAft>
            </a:pPr>
            <a:r>
              <a:rPr lang="en-I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develop </a:t>
            </a: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accurate </a:t>
            </a:r>
            <a:r>
              <a:rPr lang="en-I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de localization algorithms even in highly nonlinear channel model. </a:t>
            </a:r>
          </a:p>
          <a:p>
            <a:pPr marL="361950" indent="-361950" algn="just">
              <a:spcAft>
                <a:spcPts val="1200"/>
              </a:spcAft>
            </a:pPr>
            <a:r>
              <a:rPr lang="en-I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so to design localization techniques adaptable to mobile unknown nodes (UNs). </a:t>
            </a:r>
          </a:p>
          <a:p>
            <a:pPr marL="361950" indent="-361950" algn="just">
              <a:spcAft>
                <a:spcPts val="1200"/>
              </a:spcAft>
            </a:pPr>
            <a:r>
              <a:rPr lang="en-I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ally, to achieve localization accuracy about (50–80) % better than the classical localization techniques.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0" y="114300"/>
            <a:ext cx="9144000" cy="7429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IN" sz="32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earch Objectiv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39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0" y="400050"/>
            <a:ext cx="9144000" cy="495300"/>
          </a:xfrm>
        </p:spPr>
        <p:txBody>
          <a:bodyPr>
            <a:noAutofit/>
          </a:bodyPr>
          <a:lstStyle/>
          <a:p>
            <a:pPr algn="ctr"/>
            <a:r>
              <a:rPr lang="en-IN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 of Localization Techniques</a:t>
            </a:r>
            <a:endParaRPr lang="en-IN" sz="28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31432" y="3867150"/>
            <a:ext cx="3707169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dirty="0">
                <a:latin typeface="Century" panose="02040604050505020304" pitchFamily="18" charset="0"/>
              </a:rPr>
              <a:t>GPS: Global Positional System</a:t>
            </a:r>
          </a:p>
          <a:p>
            <a:r>
              <a:rPr lang="en-IN" dirty="0">
                <a:latin typeface="Century" panose="02040604050505020304" pitchFamily="18" charset="0"/>
              </a:rPr>
              <a:t>RSS: Received Signal Strength </a:t>
            </a:r>
          </a:p>
          <a:p>
            <a:r>
              <a:rPr lang="en-IN" dirty="0" err="1">
                <a:latin typeface="Century" panose="02040604050505020304" pitchFamily="18" charset="0"/>
              </a:rPr>
              <a:t>TDoA</a:t>
            </a:r>
            <a:r>
              <a:rPr lang="en-IN" dirty="0">
                <a:latin typeface="Century" panose="02040604050505020304" pitchFamily="18" charset="0"/>
              </a:rPr>
              <a:t>: Time Difference of Arrival</a:t>
            </a:r>
          </a:p>
          <a:p>
            <a:r>
              <a:rPr lang="en-IN" dirty="0" err="1">
                <a:latin typeface="Century" panose="02040604050505020304" pitchFamily="18" charset="0"/>
              </a:rPr>
              <a:t>ToA</a:t>
            </a:r>
            <a:r>
              <a:rPr lang="en-IN" dirty="0">
                <a:latin typeface="Century" panose="02040604050505020304" pitchFamily="18" charset="0"/>
              </a:rPr>
              <a:t>: Time of Arrival </a:t>
            </a:r>
          </a:p>
        </p:txBody>
      </p:sp>
      <p:sp>
        <p:nvSpPr>
          <p:cNvPr id="5" name="Rectangle 4"/>
          <p:cNvSpPr/>
          <p:nvPr/>
        </p:nvSpPr>
        <p:spPr>
          <a:xfrm>
            <a:off x="4419600" y="3886021"/>
            <a:ext cx="4724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dirty="0" err="1">
                <a:latin typeface="Century" panose="02040604050505020304" pitchFamily="18" charset="0"/>
              </a:rPr>
              <a:t>AoA</a:t>
            </a:r>
            <a:r>
              <a:rPr lang="en-IN" dirty="0">
                <a:latin typeface="Century" panose="02040604050505020304" pitchFamily="18" charset="0"/>
              </a:rPr>
              <a:t>: Angle of Arrival</a:t>
            </a:r>
          </a:p>
          <a:p>
            <a:r>
              <a:rPr lang="en-IN" dirty="0">
                <a:latin typeface="Century" panose="02040604050505020304" pitchFamily="18" charset="0"/>
              </a:rPr>
              <a:t>OTs: Optimization Techniques</a:t>
            </a:r>
          </a:p>
          <a:p>
            <a:r>
              <a:rPr lang="en-IN" dirty="0">
                <a:latin typeface="Century" panose="02040604050505020304" pitchFamily="18" charset="0"/>
              </a:rPr>
              <a:t>ANN: Artificial Neural Networks</a:t>
            </a:r>
          </a:p>
          <a:p>
            <a:r>
              <a:rPr lang="en-IN" dirty="0">
                <a:latin typeface="Century" panose="02040604050505020304" pitchFamily="18" charset="0"/>
              </a:rPr>
              <a:t>APIT: Approximate Point in Triangulation 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0" y="0"/>
            <a:ext cx="9144000" cy="5143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IN" sz="32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terature Review</a:t>
            </a:r>
            <a:endParaRPr lang="en-IN" sz="24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03" b="855"/>
          <a:stretch/>
        </p:blipFill>
        <p:spPr bwMode="auto">
          <a:xfrm>
            <a:off x="838200" y="820420"/>
            <a:ext cx="7620000" cy="304673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2271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42950"/>
          </a:xfrm>
        </p:spPr>
        <p:txBody>
          <a:bodyPr>
            <a:noAutofit/>
          </a:bodyPr>
          <a:lstStyle/>
          <a:p>
            <a:pPr algn="ctr"/>
            <a:r>
              <a:rPr lang="en-IN" sz="28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terature Review</a:t>
            </a:r>
            <a:endParaRPr lang="en-IN" sz="28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5355502"/>
              </p:ext>
            </p:extLst>
          </p:nvPr>
        </p:nvGraphicFramePr>
        <p:xfrm>
          <a:off x="228600" y="571500"/>
          <a:ext cx="8610600" cy="44386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81400"/>
                <a:gridCol w="2159000"/>
                <a:gridCol w="2870200"/>
              </a:tblGrid>
              <a:tr h="27813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rticle </a:t>
                      </a:r>
                      <a:endParaRPr lang="en-IN" sz="12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ournal and Year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marks</a:t>
                      </a:r>
                      <a:endParaRPr lang="en-IN" sz="12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61722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. M. </a:t>
                      </a:r>
                      <a:r>
                        <a:rPr lang="en-IN" sz="1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juknic</a:t>
                      </a:r>
                      <a:r>
                        <a:rPr lang="en-IN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and R. E. Richton, “Geolocation and Assisted GPS”</a:t>
                      </a:r>
                      <a:endParaRPr lang="en-IN" sz="12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EEE Computer Magazine, 2001</a:t>
                      </a:r>
                      <a:endParaRPr lang="en-IN" sz="12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PS based Localization using FTANs. Limited for indoor environment only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82296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 X, “Collaborative Localization with Received-Signal Strength in wireless sensor networks”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EEE Trans. on Vehicular Tech., 2007</a:t>
                      </a:r>
                      <a:endParaRPr lang="en-IN" sz="12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SSI based localization using FTANs. Limited by poor accuracy and high hardware complexity</a:t>
                      </a:r>
                      <a:endParaRPr lang="en-IN" sz="12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82296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. Gui et. al., “Reference Anchor Selection and Global Optimized Solution for DV-Hop Localization in Wireless Sensor Networks ”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reless Personal Communications, 2017</a:t>
                      </a:r>
                      <a:endParaRPr lang="en-IN" sz="12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nge free localization using FTANs. Limited by very poor localization accuracy.</a:t>
                      </a:r>
                      <a:endParaRPr lang="en-IN" sz="12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2344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. R. Kulkarni, V. Desai and R. V. Kulkarni, “A comparative investigation of deterministic and metaheuristic algorithms for node localization in wireless sensor networks”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reless Networks 2019</a:t>
                      </a:r>
                      <a:endParaRPr lang="en-IN" sz="12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calization techniques using various OTs with FTANs. Provides trade-off between range free and range based localization techniques. </a:t>
                      </a:r>
                      <a:endParaRPr lang="en-IN" sz="12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61722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. Zhao, X. Wen, D. Li, “Amorphous localization algorithm based on BP artificial neural network”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ter. Journal of Dist. Sensor Net., 2015 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ovides better localization accuracy in FTAN based localization techniques.</a:t>
                      </a:r>
                      <a:endParaRPr lang="en-IN" sz="12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0741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369</TotalTime>
  <Words>2869</Words>
  <Application>Microsoft Office PowerPoint</Application>
  <PresentationFormat>On-screen Show (16:9)</PresentationFormat>
  <Paragraphs>305</Paragraphs>
  <Slides>36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38" baseType="lpstr">
      <vt:lpstr>Office Theme</vt:lpstr>
      <vt:lpstr>MathType 6.0 Equation</vt:lpstr>
      <vt:lpstr> Machine Learning Approach for Precise Localization of Wireless Nodes in Unmanned Aerial Vehicle Assisted Wireless Networks</vt:lpstr>
      <vt:lpstr>Flow of Presentation</vt:lpstr>
      <vt:lpstr>Introduction</vt:lpstr>
      <vt:lpstr>PowerPoint Presentation</vt:lpstr>
      <vt:lpstr>PowerPoint Presentation</vt:lpstr>
      <vt:lpstr>Need of UAV Based Localization</vt:lpstr>
      <vt:lpstr>PowerPoint Presentation</vt:lpstr>
      <vt:lpstr>Classification of Localization Techniques</vt:lpstr>
      <vt:lpstr>Literature Review</vt:lpstr>
      <vt:lpstr>Literature Review Contd.</vt:lpstr>
      <vt:lpstr>System Model For Node Localization </vt:lpstr>
      <vt:lpstr>PowerPoint Presentation</vt:lpstr>
      <vt:lpstr>PowerPoint Presentation</vt:lpstr>
      <vt:lpstr>Localization of Unknown Node Using MAAN</vt:lpstr>
      <vt:lpstr>Multilateration</vt:lpstr>
      <vt:lpstr>Multilateration</vt:lpstr>
      <vt:lpstr>PowerPoint Presentation</vt:lpstr>
      <vt:lpstr>Node Localization Using Multilayer Perceptron (MLP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imulation Analysi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clusions</vt:lpstr>
      <vt:lpstr>References</vt:lpstr>
      <vt:lpstr>PowerPoint Presentation</vt:lpstr>
      <vt:lpstr>PowerPoint Presentation</vt:lpstr>
      <vt:lpstr>Thank You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549</cp:revision>
  <cp:lastPrinted>2019-01-06T14:53:26Z</cp:lastPrinted>
  <dcterms:created xsi:type="dcterms:W3CDTF">2006-08-16T00:00:00Z</dcterms:created>
  <dcterms:modified xsi:type="dcterms:W3CDTF">2023-06-10T10:38:13Z</dcterms:modified>
</cp:coreProperties>
</file>